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8A57EC" w:rsidRPr="00493173" w14:paraId="7F70B99E" w14:textId="77777777" w:rsidTr="00AF4D5A">
        <w:trPr>
          <w:trHeight w:val="131"/>
        </w:trPr>
        <w:tc>
          <w:tcPr>
            <w:tcW w:w="0" w:type="auto"/>
            <w:gridSpan w:val="9"/>
          </w:tcPr>
          <w:p w14:paraId="5F1D3B17" w14:textId="77777777" w:rsidR="008A57EC" w:rsidRPr="00493173" w:rsidRDefault="008A57EC" w:rsidP="00AF4D5A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174C24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5" o:title=""/>
                </v:shape>
                <o:OLEObject Type="Embed" ProgID="Equation.DSMT4" ShapeID="_x0000_i1025" DrawAspect="Content" ObjectID="_1700586323" r:id="rId6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8A57EC" w14:paraId="1902FFAA" w14:textId="77777777" w:rsidTr="00AF4D5A">
        <w:trPr>
          <w:trHeight w:hRule="exact" w:val="227"/>
        </w:trPr>
        <w:tc>
          <w:tcPr>
            <w:tcW w:w="3256" w:type="dxa"/>
            <w:gridSpan w:val="3"/>
          </w:tcPr>
          <w:p w14:paraId="228DE18E" w14:textId="77777777" w:rsidR="008A57EC" w:rsidRDefault="008A57EC" w:rsidP="00AF4D5A">
            <w:pPr>
              <w:pStyle w:val="11"/>
            </w:pPr>
          </w:p>
        </w:tc>
        <w:tc>
          <w:tcPr>
            <w:tcW w:w="2693" w:type="dxa"/>
            <w:gridSpan w:val="3"/>
          </w:tcPr>
          <w:p w14:paraId="3812C181" w14:textId="77777777" w:rsidR="008A57EC" w:rsidRPr="00CF1933" w:rsidRDefault="008A57EC" w:rsidP="00AF4D5A">
            <w:pPr>
              <w:pStyle w:val="11"/>
            </w:pPr>
          </w:p>
        </w:tc>
        <w:tc>
          <w:tcPr>
            <w:tcW w:w="3395" w:type="dxa"/>
            <w:gridSpan w:val="3"/>
          </w:tcPr>
          <w:p w14:paraId="42963F30" w14:textId="77777777" w:rsidR="008A57EC" w:rsidRDefault="008A57EC" w:rsidP="00AF4D5A">
            <w:pPr>
              <w:pStyle w:val="11"/>
            </w:pPr>
          </w:p>
        </w:tc>
      </w:tr>
      <w:tr w:rsidR="008A57EC" w14:paraId="53110A07" w14:textId="77777777" w:rsidTr="00AF4D5A">
        <w:trPr>
          <w:trHeight w:val="692"/>
        </w:trPr>
        <w:tc>
          <w:tcPr>
            <w:tcW w:w="9344" w:type="dxa"/>
            <w:gridSpan w:val="9"/>
          </w:tcPr>
          <w:p w14:paraId="2316CD77" w14:textId="77777777" w:rsidR="008A57EC" w:rsidRDefault="008A57EC" w:rsidP="00AF4D5A">
            <w:pPr>
              <w:pStyle w:val="11"/>
            </w:pPr>
            <w:r>
              <w:t>Пермский государственный национальный</w:t>
            </w:r>
          </w:p>
          <w:p w14:paraId="3CD50441" w14:textId="77777777" w:rsidR="008A57EC" w:rsidRDefault="008A57EC" w:rsidP="00AF4D5A">
            <w:pPr>
              <w:pStyle w:val="11"/>
            </w:pPr>
            <w:r>
              <w:t>исследовательский университет</w:t>
            </w:r>
          </w:p>
        </w:tc>
      </w:tr>
      <w:tr w:rsidR="008A57EC" w14:paraId="576A5864" w14:textId="77777777" w:rsidTr="00AF4D5A">
        <w:trPr>
          <w:trHeight w:val="1538"/>
        </w:trPr>
        <w:tc>
          <w:tcPr>
            <w:tcW w:w="3256" w:type="dxa"/>
            <w:gridSpan w:val="3"/>
          </w:tcPr>
          <w:p w14:paraId="4FBA9545" w14:textId="77777777" w:rsidR="008A57EC" w:rsidRDefault="008A57EC" w:rsidP="00AF4D5A">
            <w:pPr>
              <w:pStyle w:val="11"/>
            </w:pPr>
          </w:p>
        </w:tc>
        <w:tc>
          <w:tcPr>
            <w:tcW w:w="2693" w:type="dxa"/>
            <w:gridSpan w:val="3"/>
          </w:tcPr>
          <w:p w14:paraId="43FD5308" w14:textId="77777777" w:rsidR="008A57EC" w:rsidRDefault="008A57EC" w:rsidP="00AF4D5A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68672103" w14:textId="77777777" w:rsidR="008A57EC" w:rsidRDefault="008A57EC" w:rsidP="00AF4D5A">
            <w:pPr>
              <w:pStyle w:val="11"/>
            </w:pPr>
          </w:p>
        </w:tc>
      </w:tr>
      <w:tr w:rsidR="008A57EC" w14:paraId="6C907E4C" w14:textId="77777777" w:rsidTr="00AF4D5A">
        <w:trPr>
          <w:trHeight w:val="1431"/>
        </w:trPr>
        <w:tc>
          <w:tcPr>
            <w:tcW w:w="993" w:type="dxa"/>
            <w:gridSpan w:val="2"/>
          </w:tcPr>
          <w:p w14:paraId="25CDC82D" w14:textId="77777777" w:rsidR="008A57EC" w:rsidRDefault="008A57EC" w:rsidP="00AF4D5A">
            <w:pPr>
              <w:pStyle w:val="11"/>
            </w:pPr>
          </w:p>
        </w:tc>
        <w:tc>
          <w:tcPr>
            <w:tcW w:w="7087" w:type="dxa"/>
            <w:gridSpan w:val="5"/>
          </w:tcPr>
          <w:p w14:paraId="628523A3" w14:textId="77777777" w:rsidR="008A57EC" w:rsidRDefault="008A57EC" w:rsidP="00AF4D5A">
            <w:pPr>
              <w:pStyle w:val="11"/>
              <w:spacing w:line="276" w:lineRule="auto"/>
            </w:pPr>
            <w:r>
              <w:t>ОТЧЁТ</w:t>
            </w:r>
          </w:p>
          <w:p w14:paraId="28B51462" w14:textId="508F0C2C" w:rsidR="008A57EC" w:rsidRPr="00934B70" w:rsidRDefault="008A57EC" w:rsidP="00AF4D5A">
            <w:pPr>
              <w:pStyle w:val="11"/>
              <w:spacing w:line="276" w:lineRule="auto"/>
            </w:pPr>
            <w:r>
              <w:t xml:space="preserve">по лабораторной работе </w:t>
            </w:r>
            <w:r w:rsidR="00C321D3">
              <w:t>«</w:t>
            </w:r>
            <w:r>
              <w:t xml:space="preserve">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5DBCA38" w14:textId="398B8D6C" w:rsidR="008A57EC" w:rsidRDefault="008A57EC" w:rsidP="00AF4D5A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</w:t>
            </w:r>
            <w:r w:rsidR="003C0F77">
              <w:t>»</w:t>
            </w:r>
            <w:bookmarkStart w:id="0" w:name="_GoBack"/>
            <w:bookmarkEnd w:id="0"/>
          </w:p>
        </w:tc>
        <w:tc>
          <w:tcPr>
            <w:tcW w:w="1264" w:type="dxa"/>
            <w:gridSpan w:val="2"/>
          </w:tcPr>
          <w:p w14:paraId="1BE99F49" w14:textId="77777777" w:rsidR="008A57EC" w:rsidRDefault="008A57EC" w:rsidP="00AF4D5A">
            <w:pPr>
              <w:pStyle w:val="11"/>
            </w:pPr>
          </w:p>
        </w:tc>
      </w:tr>
      <w:tr w:rsidR="008A57EC" w14:paraId="1EB7EB7A" w14:textId="77777777" w:rsidTr="00AF4D5A">
        <w:trPr>
          <w:trHeight w:val="1573"/>
        </w:trPr>
        <w:tc>
          <w:tcPr>
            <w:tcW w:w="3256" w:type="dxa"/>
            <w:gridSpan w:val="3"/>
          </w:tcPr>
          <w:p w14:paraId="7E4A0E16" w14:textId="77777777" w:rsidR="008A57EC" w:rsidRDefault="008A57EC" w:rsidP="00AF4D5A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7A0B5228" w14:textId="77777777" w:rsidR="008A57EC" w:rsidRDefault="008A57EC" w:rsidP="00AF4D5A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1F5BC597" w14:textId="77777777" w:rsidR="008A57EC" w:rsidRDefault="008A57EC" w:rsidP="00AF4D5A">
            <w:pPr>
              <w:pStyle w:val="11"/>
              <w:ind w:right="-111"/>
            </w:pPr>
          </w:p>
        </w:tc>
      </w:tr>
      <w:tr w:rsidR="008A57EC" w14:paraId="1D10D9DE" w14:textId="77777777" w:rsidTr="00AF4D5A">
        <w:trPr>
          <w:trHeight w:hRule="exact" w:val="1701"/>
        </w:trPr>
        <w:tc>
          <w:tcPr>
            <w:tcW w:w="562" w:type="dxa"/>
          </w:tcPr>
          <w:p w14:paraId="10D174F3" w14:textId="77777777" w:rsidR="008A57EC" w:rsidRDefault="008A57EC" w:rsidP="00AF4D5A">
            <w:pPr>
              <w:pStyle w:val="11"/>
            </w:pPr>
          </w:p>
        </w:tc>
        <w:tc>
          <w:tcPr>
            <w:tcW w:w="3119" w:type="dxa"/>
            <w:gridSpan w:val="3"/>
          </w:tcPr>
          <w:p w14:paraId="4E8048A5" w14:textId="77777777" w:rsidR="008A57EC" w:rsidRDefault="008A57EC" w:rsidP="00AF4D5A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2A6FCEE4" w14:textId="77777777" w:rsidR="008A57EC" w:rsidRDefault="008A57EC" w:rsidP="00AF4D5A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>
              <w:t>1,2</w:t>
            </w:r>
          </w:p>
          <w:p w14:paraId="1E60B85A" w14:textId="77777777" w:rsidR="008A57EC" w:rsidRDefault="008A57EC" w:rsidP="00AF4D5A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7F8D1F05" w14:textId="77777777" w:rsidR="008A57EC" w:rsidRPr="00C16DD1" w:rsidRDefault="008A57EC" w:rsidP="00AF4D5A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63EC0A36" w14:textId="77777777" w:rsidR="008A57EC" w:rsidRDefault="008A57EC" w:rsidP="00AF4D5A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1</w:t>
            </w:r>
          </w:p>
        </w:tc>
        <w:tc>
          <w:tcPr>
            <w:tcW w:w="1843" w:type="dxa"/>
          </w:tcPr>
          <w:p w14:paraId="71509C25" w14:textId="77777777" w:rsidR="008A57EC" w:rsidRDefault="008A57EC" w:rsidP="00AF4D5A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3C83322D" w14:textId="77777777" w:rsidR="008A57EC" w:rsidRDefault="008A57EC" w:rsidP="00AF4D5A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1028B035" w14:textId="77777777" w:rsidR="008A57EC" w:rsidRDefault="008A57EC" w:rsidP="00AF4D5A">
            <w:pPr>
              <w:pStyle w:val="11"/>
              <w:spacing w:line="276" w:lineRule="auto"/>
              <w:jc w:val="left"/>
            </w:pPr>
            <w:r>
              <w:t>асис</w:t>
            </w:r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03FC9C27" w14:textId="77777777" w:rsidR="008A57EC" w:rsidRDefault="008A57EC" w:rsidP="00AF4D5A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0CFF2ECE" w14:textId="77777777" w:rsidR="008A57EC" w:rsidRDefault="008A57EC" w:rsidP="00AF4D5A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34B355E0" w14:textId="77777777" w:rsidR="008A57EC" w:rsidRDefault="008A57EC" w:rsidP="00AF4D5A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1</w:t>
            </w:r>
          </w:p>
          <w:p w14:paraId="5EF23F53" w14:textId="77777777" w:rsidR="008A57EC" w:rsidRDefault="008A57EC" w:rsidP="00AF4D5A">
            <w:pPr>
              <w:pStyle w:val="11"/>
            </w:pPr>
          </w:p>
        </w:tc>
        <w:tc>
          <w:tcPr>
            <w:tcW w:w="560" w:type="dxa"/>
          </w:tcPr>
          <w:p w14:paraId="0E7441E6" w14:textId="77777777" w:rsidR="008A57EC" w:rsidRDefault="008A57EC" w:rsidP="00AF4D5A">
            <w:pPr>
              <w:pStyle w:val="11"/>
            </w:pPr>
          </w:p>
        </w:tc>
      </w:tr>
      <w:tr w:rsidR="008A57EC" w14:paraId="3AFC8992" w14:textId="77777777" w:rsidTr="00AF4D5A">
        <w:trPr>
          <w:trHeight w:val="5744"/>
        </w:trPr>
        <w:tc>
          <w:tcPr>
            <w:tcW w:w="562" w:type="dxa"/>
          </w:tcPr>
          <w:p w14:paraId="2A82CDCD" w14:textId="77777777" w:rsidR="008A57EC" w:rsidRDefault="008A57EC" w:rsidP="00AF4D5A">
            <w:pPr>
              <w:pStyle w:val="11"/>
            </w:pPr>
          </w:p>
        </w:tc>
        <w:tc>
          <w:tcPr>
            <w:tcW w:w="3119" w:type="dxa"/>
            <w:gridSpan w:val="3"/>
          </w:tcPr>
          <w:p w14:paraId="771DF521" w14:textId="77777777" w:rsidR="008A57EC" w:rsidRDefault="008A57EC" w:rsidP="00AF4D5A">
            <w:pPr>
              <w:pStyle w:val="11"/>
            </w:pPr>
          </w:p>
        </w:tc>
        <w:tc>
          <w:tcPr>
            <w:tcW w:w="1843" w:type="dxa"/>
          </w:tcPr>
          <w:p w14:paraId="5351F404" w14:textId="77777777" w:rsidR="008A57EC" w:rsidRDefault="008A57EC" w:rsidP="00AF4D5A">
            <w:pPr>
              <w:pStyle w:val="11"/>
            </w:pPr>
          </w:p>
        </w:tc>
        <w:tc>
          <w:tcPr>
            <w:tcW w:w="3260" w:type="dxa"/>
            <w:gridSpan w:val="3"/>
          </w:tcPr>
          <w:p w14:paraId="0A0B0F34" w14:textId="77777777" w:rsidR="008A57EC" w:rsidRDefault="008A57EC" w:rsidP="00AF4D5A">
            <w:pPr>
              <w:pStyle w:val="11"/>
            </w:pPr>
          </w:p>
        </w:tc>
        <w:tc>
          <w:tcPr>
            <w:tcW w:w="560" w:type="dxa"/>
          </w:tcPr>
          <w:p w14:paraId="6552F7E2" w14:textId="77777777" w:rsidR="008A57EC" w:rsidRDefault="008A57EC" w:rsidP="00AF4D5A">
            <w:pPr>
              <w:pStyle w:val="11"/>
            </w:pPr>
          </w:p>
        </w:tc>
      </w:tr>
      <w:tr w:rsidR="008A57EC" w14:paraId="14C6A414" w14:textId="77777777" w:rsidTr="00AF4D5A">
        <w:trPr>
          <w:trHeight w:val="412"/>
        </w:trPr>
        <w:tc>
          <w:tcPr>
            <w:tcW w:w="9344" w:type="dxa"/>
            <w:gridSpan w:val="9"/>
          </w:tcPr>
          <w:p w14:paraId="0536722C" w14:textId="77777777" w:rsidR="008A57EC" w:rsidRDefault="008A57EC" w:rsidP="00AF4D5A">
            <w:pPr>
              <w:pStyle w:val="11"/>
            </w:pPr>
            <w:r>
              <w:t>Пермь 2021</w:t>
            </w:r>
          </w:p>
        </w:tc>
      </w:tr>
    </w:tbl>
    <w:p w14:paraId="65414CEA" w14:textId="16EC47DE" w:rsidR="008A57EC" w:rsidRDefault="008A57EC"/>
    <w:p w14:paraId="018DC06E" w14:textId="77777777" w:rsidR="008A57EC" w:rsidRDefault="008A57EC">
      <w:pPr>
        <w:spacing w:after="160" w:line="259" w:lineRule="auto"/>
        <w:ind w:firstLine="0"/>
        <w:jc w:val="left"/>
      </w:pPr>
      <w:r>
        <w:br w:type="page"/>
      </w:r>
    </w:p>
    <w:p w14:paraId="6A2A7CEF" w14:textId="77777777" w:rsidR="008A57EC" w:rsidRDefault="008A57EC" w:rsidP="008A57EC">
      <w:pPr>
        <w:pStyle w:val="1"/>
      </w:pPr>
      <w:r>
        <w:lastRenderedPageBreak/>
        <w:t>Анализ</w:t>
      </w:r>
    </w:p>
    <w:p w14:paraId="17449D25" w14:textId="77777777" w:rsidR="008A57EC" w:rsidRDefault="008A57EC" w:rsidP="008A57EC">
      <w:r>
        <w:t xml:space="preserve">Для решения глобальной задачи – написание компилятора для подмножества языка </w:t>
      </w:r>
      <w:r>
        <w:rPr>
          <w:lang w:val="en-US"/>
        </w:rPr>
        <w:t>Pascal</w:t>
      </w:r>
      <w:r>
        <w:t xml:space="preserve">, требуется решить несколько подзадач, а именно, спроектировать и разработать лексический, синтаксический и семантический анализаторы, а также генератор кода. </w:t>
      </w:r>
    </w:p>
    <w:p w14:paraId="3E4D56AE" w14:textId="01833E8C" w:rsidR="008A57EC" w:rsidRDefault="008A57EC" w:rsidP="008A57EC">
      <w:r>
        <w:t xml:space="preserve">До текущего момента, разработанный </w:t>
      </w:r>
      <w:r w:rsidR="00661FF3">
        <w:t xml:space="preserve">нами </w:t>
      </w:r>
      <w:r>
        <w:t>синтаксический анализатор, функционировал только до обнаружения первой синтаксической ошибки. То есть</w:t>
      </w:r>
      <w:r w:rsidR="00C40985">
        <w:t xml:space="preserve"> </w:t>
      </w:r>
      <w:r>
        <w:t>обнаружение неправильной синтаксической конструкции приводило к прекращению процесса компиляции. Действия, позволяющие продолжить процесс анализа текста программы после нахождения ошибки, называют нейтрализацией ошибки.</w:t>
      </w:r>
    </w:p>
    <w:p w14:paraId="38031A91" w14:textId="6530BB57" w:rsidR="008A57EC" w:rsidRDefault="008A57EC" w:rsidP="008A57EC">
      <w:r>
        <w:t xml:space="preserve">Требуется модифицировать наш компилятор таким образом, чтобы после обнаружения ошибки, процесс компиляция не прекращался. </w:t>
      </w:r>
    </w:p>
    <w:p w14:paraId="1B0B2DE4" w14:textId="198FE687" w:rsidR="008A57EC" w:rsidRDefault="008A57EC">
      <w:pPr>
        <w:spacing w:after="160" w:line="259" w:lineRule="auto"/>
        <w:ind w:firstLine="0"/>
        <w:jc w:val="left"/>
      </w:pPr>
      <w:r>
        <w:br w:type="page"/>
      </w:r>
    </w:p>
    <w:p w14:paraId="408B8E6D" w14:textId="38946E7B" w:rsidR="00BE0D73" w:rsidRDefault="008A57EC" w:rsidP="008A57EC">
      <w:pPr>
        <w:pStyle w:val="1"/>
      </w:pPr>
      <w:r>
        <w:lastRenderedPageBreak/>
        <w:t>Проектирование</w:t>
      </w:r>
    </w:p>
    <w:p w14:paraId="5F8373B9" w14:textId="47116F16" w:rsidR="006B212D" w:rsidRDefault="006B212D" w:rsidP="008A57EC">
      <w:r>
        <w:t xml:space="preserve">Основная идея нейтрализации синтаксических ошибок заключается в следующем: после обнаружения ошибки пропустить какую-то часть программы до того момента, с которого можно возобновить нормальный анализ.  </w:t>
      </w:r>
    </w:p>
    <w:p w14:paraId="315F3515" w14:textId="7F028CF1" w:rsidR="008A57EC" w:rsidRDefault="001F447B" w:rsidP="008A57EC">
      <w:r>
        <w:t xml:space="preserve">При обнаружении ошибки будем пропускать </w:t>
      </w:r>
      <w:r w:rsidR="00C40985">
        <w:t xml:space="preserve">символы </w:t>
      </w:r>
      <w:r>
        <w:t>до тех пор, пока не встретим</w:t>
      </w:r>
      <w:r w:rsidR="00C40985">
        <w:t xml:space="preserve"> символ,</w:t>
      </w:r>
      <w:r>
        <w:t xml:space="preserve"> ожидаемый в рамках этой конструкции, либо пока не встретим символ, который ожидается после всей анализируемой конструкции в целом. </w:t>
      </w:r>
      <w:r w:rsidR="00181EA5">
        <w:t>Все правила, описывающие синтаксис языка, представ</w:t>
      </w:r>
      <w:r w:rsidR="006B212D">
        <w:t>лены</w:t>
      </w:r>
      <w:r w:rsidR="00181EA5">
        <w:t xml:space="preserve"> в виде БНФ. </w:t>
      </w:r>
      <w:r w:rsidR="006B212D">
        <w:t>В ходе проектирования синтаксического анализатора д</w:t>
      </w:r>
      <w:r w:rsidR="00181EA5">
        <w:t xml:space="preserve">ля каждой БНФ </w:t>
      </w:r>
      <w:r w:rsidR="006B212D">
        <w:t>уже был</w:t>
      </w:r>
      <w:r>
        <w:t>а</w:t>
      </w:r>
      <w:r w:rsidR="00181EA5">
        <w:t xml:space="preserve"> описана сво</w:t>
      </w:r>
      <w:r w:rsidR="006B212D">
        <w:t xml:space="preserve">я </w:t>
      </w:r>
      <w:r w:rsidR="00181EA5">
        <w:t>функц</w:t>
      </w:r>
      <w:r w:rsidR="006B212D">
        <w:t>ия</w:t>
      </w:r>
      <w:r w:rsidR="00181EA5">
        <w:t>.</w:t>
      </w:r>
      <w:r w:rsidR="006B212D">
        <w:t xml:space="preserve"> </w:t>
      </w:r>
      <w:r>
        <w:t>Поэтому предстоит лишь дополнить имеющиеся функции.</w:t>
      </w:r>
    </w:p>
    <w:p w14:paraId="7743B38C" w14:textId="40D457F4" w:rsidR="006B212D" w:rsidRDefault="00F27AF5" w:rsidP="008A57EC">
      <w:r>
        <w:t xml:space="preserve">Работа с ошибками осуществляется в классе </w:t>
      </w:r>
      <w:r>
        <w:rPr>
          <w:lang w:val="en-US"/>
        </w:rPr>
        <w:t>ErrorManager</w:t>
      </w:r>
      <w:r>
        <w:t>, который позволяет внести ошибку в список ошибок</w:t>
      </w:r>
      <w:r w:rsidR="001F447B">
        <w:t xml:space="preserve"> и/или вывести её в выходной файл</w:t>
      </w:r>
      <w:r>
        <w:t xml:space="preserve">. </w:t>
      </w:r>
      <w:r w:rsidR="001F447B">
        <w:t xml:space="preserve">Экземпляр этого класса является одним из атрибутов класса компилятора </w:t>
      </w:r>
      <w:r w:rsidR="001F447B">
        <w:rPr>
          <w:lang w:val="en-US"/>
        </w:rPr>
        <w:t>CCompiler</w:t>
      </w:r>
      <w:r w:rsidR="001F447B">
        <w:t xml:space="preserve">. </w:t>
      </w:r>
      <w:r>
        <w:t>Для правильного позиционирования ошиб</w:t>
      </w:r>
      <w:r w:rsidR="00C40985">
        <w:t>ок в тексте программы</w:t>
      </w:r>
      <w:r>
        <w:t xml:space="preserve"> был</w:t>
      </w:r>
      <w:r w:rsidR="00C40985">
        <w:t>о</w:t>
      </w:r>
      <w:r>
        <w:t xml:space="preserve"> </w:t>
      </w:r>
      <w:r w:rsidR="00C40985">
        <w:t>принято решение хранить</w:t>
      </w:r>
      <w:r>
        <w:t xml:space="preserve"> </w:t>
      </w:r>
      <w:r w:rsidR="00C40985">
        <w:t xml:space="preserve">позицию в самих </w:t>
      </w:r>
      <w:r>
        <w:t>в токенах.</w:t>
      </w:r>
    </w:p>
    <w:p w14:paraId="720625EF" w14:textId="70EA4373" w:rsidR="001F447B" w:rsidRDefault="001F447B">
      <w:pPr>
        <w:spacing w:after="160" w:line="259" w:lineRule="auto"/>
        <w:ind w:firstLine="0"/>
        <w:jc w:val="left"/>
      </w:pPr>
      <w:r>
        <w:br w:type="page"/>
      </w:r>
    </w:p>
    <w:p w14:paraId="6F540DB8" w14:textId="40835CEA" w:rsidR="001F447B" w:rsidRDefault="001F447B" w:rsidP="001F447B">
      <w:pPr>
        <w:pStyle w:val="1"/>
      </w:pPr>
      <w:r>
        <w:lastRenderedPageBreak/>
        <w:t>Разработка</w:t>
      </w:r>
    </w:p>
    <w:p w14:paraId="6D30E09B" w14:textId="77777777" w:rsidR="001C2C68" w:rsidRDefault="00AD76DB" w:rsidP="009D773C">
      <w:r>
        <w:t xml:space="preserve">Для нейтрализации синтаксических ошибок нужно разместить блоки </w:t>
      </w:r>
      <w:r>
        <w:rPr>
          <w:lang w:val="en-US"/>
        </w:rPr>
        <w:t>try</w:t>
      </w:r>
      <w:r w:rsidRPr="00AD76DB">
        <w:t>-</w:t>
      </w:r>
      <w:r>
        <w:rPr>
          <w:lang w:val="en-US"/>
        </w:rPr>
        <w:t>catch</w:t>
      </w:r>
      <w:r>
        <w:t xml:space="preserve"> в ключевых местах анализа БНФ, а именно, в тех местах, где ожидается определённая конструкция языка.</w:t>
      </w:r>
      <w:r w:rsidRPr="00AD76DB">
        <w:t xml:space="preserve"> </w:t>
      </w:r>
      <w:r w:rsidR="001C2C68">
        <w:t>В ходе разработки синтаксического анализатора был реализован м</w:t>
      </w:r>
      <w:r w:rsidR="009D773C">
        <w:t xml:space="preserve">етод </w:t>
      </w:r>
      <w:r w:rsidR="009D773C">
        <w:rPr>
          <w:lang w:val="en-US"/>
        </w:rPr>
        <w:t>Accept</w:t>
      </w:r>
      <w:r w:rsidR="009D773C" w:rsidRPr="009D773C">
        <w:t>()</w:t>
      </w:r>
      <w:r w:rsidR="001C2C68">
        <w:t>, который</w:t>
      </w:r>
      <w:r>
        <w:t xml:space="preserve"> сравнивает ожидаемый символ с текущим. </w:t>
      </w:r>
      <w:r w:rsidR="009D773C" w:rsidRPr="009D773C">
        <w:t>Если ожидаемый и текущий</w:t>
      </w:r>
      <w:r w:rsidR="009D773C">
        <w:t xml:space="preserve"> символы</w:t>
      </w:r>
      <w:r w:rsidR="009D773C" w:rsidRPr="009D773C">
        <w:t xml:space="preserve"> не совпадают, то </w:t>
      </w:r>
      <w:r>
        <w:t>генерируется исключение</w:t>
      </w:r>
      <w:r w:rsidR="009D773C" w:rsidRPr="009D773C">
        <w:t>, иначе считывается следующий символ</w:t>
      </w:r>
      <w:r>
        <w:t xml:space="preserve">. Исключение, сгенерированное в ходе вызова метода </w:t>
      </w:r>
      <w:r>
        <w:rPr>
          <w:lang w:val="en-US"/>
        </w:rPr>
        <w:t>Accept</w:t>
      </w:r>
      <w:r w:rsidRPr="00AD76DB">
        <w:t>()</w:t>
      </w:r>
      <w:r>
        <w:t xml:space="preserve">, ловится блоком </w:t>
      </w:r>
      <w:r>
        <w:rPr>
          <w:lang w:val="en-US"/>
        </w:rPr>
        <w:t>catch</w:t>
      </w:r>
      <w:r>
        <w:t xml:space="preserve"> либо в том месте, </w:t>
      </w:r>
      <w:r w:rsidR="001C2C68">
        <w:t>где вызывалась эта проверка</w:t>
      </w:r>
      <w:r>
        <w:t>, либо в другой БНФ</w:t>
      </w:r>
      <w:r w:rsidR="00F875E5">
        <w:t xml:space="preserve">, если символы, идущие после этой конструкции, могут </w:t>
      </w:r>
      <w:r w:rsidR="001C2C68">
        <w:t xml:space="preserve">отличаться </w:t>
      </w:r>
      <w:r w:rsidR="00F875E5">
        <w:t>в зависимости от контекста.</w:t>
      </w:r>
      <w:r>
        <w:t xml:space="preserve"> </w:t>
      </w:r>
    </w:p>
    <w:p w14:paraId="4137A987" w14:textId="58A5D6DE" w:rsidR="009D773C" w:rsidRPr="00AD76DB" w:rsidRDefault="001C2C68" w:rsidP="009D773C">
      <w:r>
        <w:t xml:space="preserve">Если </w:t>
      </w:r>
      <w:r w:rsidR="00AD76DB">
        <w:t xml:space="preserve">находится не соответствующий анализируемой конструкции символ, то нужно пропустить определённое число символов. Для этого используется метод </w:t>
      </w:r>
      <w:r w:rsidR="00AD76DB">
        <w:rPr>
          <w:lang w:val="en-US"/>
        </w:rPr>
        <w:t>SkipTo</w:t>
      </w:r>
      <w:r w:rsidR="00AD76DB">
        <w:t>:</w:t>
      </w:r>
    </w:p>
    <w:p w14:paraId="294556D5" w14:textId="0E5BD5B9" w:rsidR="00AD76DB" w:rsidRPr="00AD76DB" w:rsidRDefault="00AD76DB" w:rsidP="00AD76DB">
      <w:pPr>
        <w:pStyle w:val="a5"/>
      </w:pPr>
      <w:r w:rsidRPr="00AD76DB">
        <w:t xml:space="preserve">/* пропустить символы пока не встретится один из ожидаемых символов или </w:t>
      </w:r>
      <w:r w:rsidRPr="00AD76DB">
        <w:rPr>
          <w:lang w:val="en-US"/>
        </w:rPr>
        <w:t>null</w:t>
      </w:r>
      <w:r w:rsidRPr="00AD76DB">
        <w:t xml:space="preserve"> */</w:t>
      </w:r>
    </w:p>
    <w:p w14:paraId="642101B8" w14:textId="7AB4AC12" w:rsidR="00AD76DB" w:rsidRPr="00AD76DB" w:rsidRDefault="00AD76DB" w:rsidP="00AD76DB">
      <w:pPr>
        <w:pStyle w:val="a5"/>
        <w:rPr>
          <w:lang w:val="en-US"/>
        </w:rPr>
      </w:pPr>
      <w:r w:rsidRPr="00AD76DB">
        <w:rPr>
          <w:lang w:val="en-US"/>
        </w:rPr>
        <w:t>void SkipTo(List&lt;ETokenType&gt; idents, List&lt;EOperation&gt; opers)</w:t>
      </w:r>
    </w:p>
    <w:p w14:paraId="614BCF9A" w14:textId="003A1831" w:rsidR="00AD76DB" w:rsidRPr="00AD76DB" w:rsidRDefault="00AD76DB" w:rsidP="00AD76DB">
      <w:pPr>
        <w:pStyle w:val="a5"/>
        <w:rPr>
          <w:lang w:val="en-US"/>
        </w:rPr>
      </w:pPr>
      <w:r w:rsidRPr="00AD76DB">
        <w:rPr>
          <w:lang w:val="en-US"/>
        </w:rPr>
        <w:t>{</w:t>
      </w:r>
    </w:p>
    <w:p w14:paraId="34682608" w14:textId="4FBEC7C6" w:rsidR="00AD76DB" w:rsidRPr="00AD76DB" w:rsidRDefault="00AD76DB" w:rsidP="00AD76DB">
      <w:pPr>
        <w:pStyle w:val="a5"/>
        <w:rPr>
          <w:lang w:val="en-US"/>
        </w:rPr>
      </w:pPr>
      <w:r>
        <w:rPr>
          <w:lang w:val="en-US"/>
        </w:rPr>
        <w:tab/>
      </w:r>
      <w:r w:rsidRPr="00AD76DB">
        <w:rPr>
          <w:lang w:val="en-US"/>
        </w:rPr>
        <w:t>while (curToken != null &amp;&amp; !IsOperation(opers) &amp;&amp; !IsIdentOrConst(idents))</w:t>
      </w:r>
    </w:p>
    <w:p w14:paraId="1A87C7A4" w14:textId="6502C4B4" w:rsidR="00AD76DB" w:rsidRPr="003C0F77" w:rsidRDefault="00AD76DB" w:rsidP="00AD76DB">
      <w:pPr>
        <w:pStyle w:val="a5"/>
      </w:pPr>
      <w:r>
        <w:rPr>
          <w:lang w:val="en-US"/>
        </w:rPr>
        <w:tab/>
      </w:r>
      <w:r w:rsidRPr="00AD76DB">
        <w:rPr>
          <w:lang w:val="en-US"/>
        </w:rPr>
        <w:t>GetNextToken</w:t>
      </w:r>
      <w:r w:rsidRPr="003C0F77">
        <w:t>();</w:t>
      </w:r>
    </w:p>
    <w:p w14:paraId="728531CF" w14:textId="7AD4B720" w:rsidR="00AD76DB" w:rsidRPr="003C0F77" w:rsidRDefault="00AD76DB" w:rsidP="00AD76DB">
      <w:pPr>
        <w:pStyle w:val="a5"/>
      </w:pPr>
      <w:r w:rsidRPr="003C0F77">
        <w:t>}</w:t>
      </w:r>
    </w:p>
    <w:p w14:paraId="0A905CD8" w14:textId="0B8DA19A" w:rsidR="009D773C" w:rsidRDefault="009D773C" w:rsidP="009D773C">
      <w:r>
        <w:t>Рассмотрим каким образом была реализована нейтрализация синтаксических ошибок</w:t>
      </w:r>
      <w:r w:rsidR="00AD76DB">
        <w:t xml:space="preserve"> в конструкциях </w:t>
      </w:r>
      <w:r w:rsidR="00AD76DB" w:rsidRPr="00AD76DB">
        <w:rPr>
          <w:i/>
        </w:rPr>
        <w:t>&lt;составной оператор&gt;</w:t>
      </w:r>
      <w:r w:rsidR="00AD76DB" w:rsidRPr="00AD76DB">
        <w:t xml:space="preserve"> </w:t>
      </w:r>
      <w:r w:rsidR="00AD76DB">
        <w:t xml:space="preserve">и </w:t>
      </w:r>
      <w:r w:rsidR="00AD76DB" w:rsidRPr="00AD76DB">
        <w:rPr>
          <w:i/>
        </w:rPr>
        <w:t>&lt;условный оператор&gt;</w:t>
      </w:r>
      <w:r w:rsidRPr="00AD76DB">
        <w:t xml:space="preserve">. </w:t>
      </w:r>
    </w:p>
    <w:p w14:paraId="537D5488" w14:textId="54CF53B0" w:rsidR="00F875E5" w:rsidRPr="003C0F77" w:rsidRDefault="00F875E5" w:rsidP="009D773C">
      <w:pPr>
        <w:rPr>
          <w:lang w:val="en-US"/>
        </w:rPr>
      </w:pPr>
      <w:r>
        <w:t>Тело</w:t>
      </w:r>
      <w:r w:rsidRPr="003C0F77">
        <w:rPr>
          <w:lang w:val="en-US"/>
        </w:rPr>
        <w:t xml:space="preserve"> </w:t>
      </w:r>
      <w:r>
        <w:t>метода</w:t>
      </w:r>
      <w:r w:rsidRPr="003C0F77">
        <w:rPr>
          <w:lang w:val="en-US"/>
        </w:rPr>
        <w:t xml:space="preserve"> CompoundStatement()</w:t>
      </w:r>
    </w:p>
    <w:p w14:paraId="118EFFA1" w14:textId="77777777" w:rsidR="00F875E5" w:rsidRPr="00F875E5" w:rsidRDefault="00F875E5" w:rsidP="00F875E5">
      <w:pPr>
        <w:pStyle w:val="a5"/>
        <w:rPr>
          <w:lang w:val="en-US"/>
        </w:rPr>
      </w:pPr>
      <w:r w:rsidRPr="00F875E5">
        <w:rPr>
          <w:lang w:val="en-US"/>
        </w:rPr>
        <w:t>try</w:t>
      </w:r>
    </w:p>
    <w:p w14:paraId="35F16BCD" w14:textId="734628A7" w:rsidR="00F875E5" w:rsidRPr="00F875E5" w:rsidRDefault="00F875E5" w:rsidP="00F875E5">
      <w:pPr>
        <w:pStyle w:val="a5"/>
        <w:rPr>
          <w:lang w:val="en-US"/>
        </w:rPr>
      </w:pPr>
      <w:r w:rsidRPr="00F875E5">
        <w:rPr>
          <w:lang w:val="en-US"/>
        </w:rPr>
        <w:t>{</w:t>
      </w:r>
    </w:p>
    <w:p w14:paraId="09C166AD" w14:textId="3ECB3D70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 w:rsidRPr="00F875E5">
        <w:rPr>
          <w:lang w:val="en-US"/>
        </w:rPr>
        <w:t>Accept(EOperation.Begin);</w:t>
      </w:r>
    </w:p>
    <w:p w14:paraId="5B8CAE19" w14:textId="1600BCEB" w:rsidR="00F875E5" w:rsidRPr="00F875E5" w:rsidRDefault="00F875E5" w:rsidP="00F875E5">
      <w:pPr>
        <w:pStyle w:val="a5"/>
        <w:rPr>
          <w:lang w:val="en-US"/>
        </w:rPr>
      </w:pPr>
      <w:r w:rsidRPr="00F875E5">
        <w:rPr>
          <w:lang w:val="en-US"/>
        </w:rPr>
        <w:t>}</w:t>
      </w:r>
    </w:p>
    <w:p w14:paraId="3EFFD836" w14:textId="355C44EF" w:rsidR="00F875E5" w:rsidRPr="00F875E5" w:rsidRDefault="00F875E5" w:rsidP="00F875E5">
      <w:pPr>
        <w:pStyle w:val="a5"/>
        <w:rPr>
          <w:lang w:val="en-US"/>
        </w:rPr>
      </w:pPr>
      <w:r w:rsidRPr="00F875E5">
        <w:rPr>
          <w:lang w:val="en-US"/>
        </w:rPr>
        <w:t>catch (CompilerError)</w:t>
      </w:r>
    </w:p>
    <w:p w14:paraId="7816755E" w14:textId="2FCD5C31" w:rsidR="00F875E5" w:rsidRPr="00F875E5" w:rsidRDefault="00F875E5" w:rsidP="00F875E5">
      <w:pPr>
        <w:pStyle w:val="a5"/>
        <w:rPr>
          <w:lang w:val="en-US"/>
        </w:rPr>
      </w:pPr>
      <w:r w:rsidRPr="00F875E5">
        <w:rPr>
          <w:lang w:val="en-US"/>
        </w:rPr>
        <w:t>{</w:t>
      </w:r>
    </w:p>
    <w:p w14:paraId="10A18A9E" w14:textId="1C5ED07A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 w:rsidRPr="00F875E5">
        <w:rPr>
          <w:lang w:val="en-US"/>
        </w:rPr>
        <w:t xml:space="preserve">SkipTo(new List&lt;ETokenType&gt; { }, new List&lt;EOperation&gt; { EOperation.Begin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F875E5">
        <w:rPr>
          <w:lang w:val="en-US"/>
        </w:rPr>
        <w:t>EOperation.End });</w:t>
      </w:r>
    </w:p>
    <w:p w14:paraId="204F7F6E" w14:textId="07FA1CE4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 w:rsidRPr="00F875E5">
        <w:rPr>
          <w:lang w:val="en-US"/>
        </w:rPr>
        <w:t>if (IsOperation(new List&lt;EOperation&gt; { EOperation.Begin }))</w:t>
      </w:r>
    </w:p>
    <w:p w14:paraId="24D862FF" w14:textId="04526D41" w:rsidR="00F875E5" w:rsidRPr="003C0F77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3C0F77">
        <w:rPr>
          <w:lang w:val="en-US"/>
        </w:rPr>
        <w:t>GetNextToken();</w:t>
      </w:r>
    </w:p>
    <w:p w14:paraId="1C5AA7C8" w14:textId="693614A7" w:rsidR="00F875E5" w:rsidRPr="003C0F77" w:rsidRDefault="00F875E5" w:rsidP="00F875E5">
      <w:pPr>
        <w:pStyle w:val="a5"/>
        <w:rPr>
          <w:lang w:val="en-US"/>
        </w:rPr>
      </w:pPr>
      <w:r w:rsidRPr="003C0F77">
        <w:rPr>
          <w:lang w:val="en-US"/>
        </w:rPr>
        <w:t>}</w:t>
      </w:r>
    </w:p>
    <w:p w14:paraId="5CE360A5" w14:textId="77777777" w:rsidR="00F875E5" w:rsidRPr="003C0F77" w:rsidRDefault="00F875E5" w:rsidP="00F875E5">
      <w:pPr>
        <w:pStyle w:val="a5"/>
        <w:rPr>
          <w:lang w:val="en-US"/>
        </w:rPr>
      </w:pPr>
    </w:p>
    <w:p w14:paraId="19FF949A" w14:textId="5AC333CB" w:rsidR="00F875E5" w:rsidRPr="003C0F77" w:rsidRDefault="00F875E5" w:rsidP="00F875E5">
      <w:pPr>
        <w:pStyle w:val="a5"/>
        <w:rPr>
          <w:lang w:val="en-US"/>
        </w:rPr>
      </w:pPr>
      <w:r w:rsidRPr="003C0F77">
        <w:rPr>
          <w:lang w:val="en-US"/>
        </w:rPr>
        <w:t>try</w:t>
      </w:r>
    </w:p>
    <w:p w14:paraId="7CF498AE" w14:textId="0DA6C685" w:rsidR="00F875E5" w:rsidRPr="003C0F77" w:rsidRDefault="00F875E5" w:rsidP="00F875E5">
      <w:pPr>
        <w:pStyle w:val="a5"/>
        <w:rPr>
          <w:lang w:val="en-US"/>
        </w:rPr>
      </w:pPr>
      <w:r w:rsidRPr="003C0F77">
        <w:rPr>
          <w:lang w:val="en-US"/>
        </w:rPr>
        <w:t>{</w:t>
      </w:r>
    </w:p>
    <w:p w14:paraId="4E924904" w14:textId="60786B80" w:rsidR="00F875E5" w:rsidRPr="003C0F77" w:rsidRDefault="00F875E5" w:rsidP="00F875E5">
      <w:pPr>
        <w:pStyle w:val="a5"/>
        <w:rPr>
          <w:lang w:val="en-US"/>
        </w:rPr>
      </w:pPr>
      <w:r w:rsidRPr="003C0F77">
        <w:rPr>
          <w:lang w:val="en-US"/>
        </w:rPr>
        <w:tab/>
        <w:t>Statement();</w:t>
      </w:r>
    </w:p>
    <w:p w14:paraId="5D07F764" w14:textId="06C10A1C" w:rsidR="00F875E5" w:rsidRPr="00F875E5" w:rsidRDefault="00F875E5" w:rsidP="00F875E5">
      <w:pPr>
        <w:pStyle w:val="a5"/>
        <w:rPr>
          <w:lang w:val="en-US"/>
        </w:rPr>
      </w:pPr>
      <w:r w:rsidRPr="00F875E5">
        <w:rPr>
          <w:lang w:val="en-US"/>
        </w:rPr>
        <w:t>}</w:t>
      </w:r>
    </w:p>
    <w:p w14:paraId="15AAA879" w14:textId="36AD8A45" w:rsidR="00F875E5" w:rsidRPr="00F875E5" w:rsidRDefault="00F875E5" w:rsidP="00F875E5">
      <w:pPr>
        <w:pStyle w:val="a5"/>
        <w:rPr>
          <w:lang w:val="en-US"/>
        </w:rPr>
      </w:pPr>
      <w:r w:rsidRPr="00F875E5">
        <w:rPr>
          <w:lang w:val="en-US"/>
        </w:rPr>
        <w:t>catch (CompilerError)</w:t>
      </w:r>
    </w:p>
    <w:p w14:paraId="4F0DE812" w14:textId="3A9E5873" w:rsidR="00F875E5" w:rsidRPr="00F875E5" w:rsidRDefault="00F875E5" w:rsidP="00F875E5">
      <w:pPr>
        <w:pStyle w:val="a5"/>
        <w:rPr>
          <w:lang w:val="en-US"/>
        </w:rPr>
      </w:pPr>
      <w:r w:rsidRPr="00F875E5">
        <w:rPr>
          <w:lang w:val="en-US"/>
        </w:rPr>
        <w:t>{</w:t>
      </w:r>
    </w:p>
    <w:p w14:paraId="638CEAA1" w14:textId="161083DE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 w:rsidRPr="00F875E5">
        <w:rPr>
          <w:lang w:val="en-US"/>
        </w:rPr>
        <w:t xml:space="preserve">SkipTo(new List&lt;ETokenType&gt; { }, new List&lt;EOperation&gt; { EOperation.Semicolon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F875E5">
        <w:rPr>
          <w:lang w:val="en-US"/>
        </w:rPr>
        <w:t>EOperation.End });</w:t>
      </w:r>
    </w:p>
    <w:p w14:paraId="30121880" w14:textId="129FA4A2" w:rsidR="00F875E5" w:rsidRPr="00F875E5" w:rsidRDefault="00F875E5" w:rsidP="00F875E5">
      <w:pPr>
        <w:pStyle w:val="a5"/>
        <w:rPr>
          <w:lang w:val="en-US"/>
        </w:rPr>
      </w:pPr>
      <w:r w:rsidRPr="00F875E5">
        <w:rPr>
          <w:lang w:val="en-US"/>
        </w:rPr>
        <w:t>}</w:t>
      </w:r>
    </w:p>
    <w:p w14:paraId="4142C390" w14:textId="77777777" w:rsidR="00F875E5" w:rsidRPr="00F875E5" w:rsidRDefault="00F875E5" w:rsidP="00F875E5">
      <w:pPr>
        <w:pStyle w:val="a5"/>
        <w:rPr>
          <w:lang w:val="en-US"/>
        </w:rPr>
      </w:pPr>
    </w:p>
    <w:p w14:paraId="395535B8" w14:textId="117B8B2F" w:rsidR="00F875E5" w:rsidRPr="00F875E5" w:rsidRDefault="00F875E5" w:rsidP="00F875E5">
      <w:pPr>
        <w:pStyle w:val="a5"/>
        <w:rPr>
          <w:lang w:val="en-US"/>
        </w:rPr>
      </w:pPr>
      <w:r w:rsidRPr="00F875E5">
        <w:rPr>
          <w:lang w:val="en-US"/>
        </w:rPr>
        <w:t>while (IsOperation(new List&lt;EOperation&gt;() { EOperation.Semicolon }))</w:t>
      </w:r>
    </w:p>
    <w:p w14:paraId="14FA957C" w14:textId="30CA717D" w:rsidR="00F875E5" w:rsidRPr="00F875E5" w:rsidRDefault="00F875E5" w:rsidP="00F875E5">
      <w:pPr>
        <w:pStyle w:val="a5"/>
        <w:rPr>
          <w:lang w:val="en-US"/>
        </w:rPr>
      </w:pPr>
      <w:r w:rsidRPr="00F875E5">
        <w:rPr>
          <w:lang w:val="en-US"/>
        </w:rPr>
        <w:t>{</w:t>
      </w:r>
    </w:p>
    <w:p w14:paraId="6C456E04" w14:textId="34FCB1BD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 w:rsidRPr="00F875E5">
        <w:rPr>
          <w:lang w:val="en-US"/>
        </w:rPr>
        <w:t>GetNextToken();</w:t>
      </w:r>
    </w:p>
    <w:p w14:paraId="3E9A8398" w14:textId="4CF8FD73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 w:rsidRPr="00F875E5">
        <w:rPr>
          <w:lang w:val="en-US"/>
        </w:rPr>
        <w:t>try</w:t>
      </w:r>
    </w:p>
    <w:p w14:paraId="48B726AD" w14:textId="70AE8E1F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 w:rsidRPr="00F875E5">
        <w:rPr>
          <w:lang w:val="en-US"/>
        </w:rPr>
        <w:t>{</w:t>
      </w:r>
    </w:p>
    <w:p w14:paraId="35538720" w14:textId="73ACBBCE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F875E5">
        <w:rPr>
          <w:lang w:val="en-US"/>
        </w:rPr>
        <w:t>Statement();</w:t>
      </w:r>
    </w:p>
    <w:p w14:paraId="6073AD04" w14:textId="111A4E01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 w:rsidRPr="00F875E5">
        <w:rPr>
          <w:lang w:val="en-US"/>
        </w:rPr>
        <w:t>}</w:t>
      </w:r>
    </w:p>
    <w:p w14:paraId="50C15CDA" w14:textId="62A158E5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 w:rsidRPr="00F875E5">
        <w:rPr>
          <w:lang w:val="en-US"/>
        </w:rPr>
        <w:t>catch (CompilerError)</w:t>
      </w:r>
    </w:p>
    <w:p w14:paraId="2513EE57" w14:textId="369F88E2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 w:rsidRPr="00F875E5">
        <w:rPr>
          <w:lang w:val="en-US"/>
        </w:rPr>
        <w:t>{</w:t>
      </w:r>
    </w:p>
    <w:p w14:paraId="08AB3C9A" w14:textId="3AB73093" w:rsidR="00F875E5" w:rsidRPr="00F875E5" w:rsidRDefault="00F875E5" w:rsidP="00F875E5">
      <w:pPr>
        <w:pStyle w:val="a5"/>
        <w:rPr>
          <w:lang w:val="en-US"/>
        </w:rPr>
      </w:pPr>
      <w:r>
        <w:rPr>
          <w:lang w:val="en-US"/>
        </w:rPr>
        <w:tab/>
      </w:r>
      <w:r w:rsidRPr="00F875E5">
        <w:rPr>
          <w:lang w:val="en-US"/>
        </w:rPr>
        <w:t xml:space="preserve">SkipTo(new List&lt;ETokenType&gt; { }, new List&lt;EOperation&gt; { EOperation.Semicolon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F875E5">
        <w:rPr>
          <w:lang w:val="en-US"/>
        </w:rPr>
        <w:t>EOperation.End });</w:t>
      </w:r>
    </w:p>
    <w:p w14:paraId="2C408DE1" w14:textId="4C136D34" w:rsidR="00F875E5" w:rsidRDefault="00F875E5" w:rsidP="00F875E5">
      <w:pPr>
        <w:pStyle w:val="a5"/>
      </w:pPr>
      <w:r w:rsidRPr="003C0F77">
        <w:rPr>
          <w:lang w:val="en-US"/>
        </w:rPr>
        <w:tab/>
      </w:r>
      <w:r>
        <w:t>}</w:t>
      </w:r>
    </w:p>
    <w:p w14:paraId="438FB17A" w14:textId="205149F2" w:rsidR="00F875E5" w:rsidRDefault="00F875E5" w:rsidP="00F875E5">
      <w:pPr>
        <w:pStyle w:val="a5"/>
      </w:pPr>
      <w:r>
        <w:t>}</w:t>
      </w:r>
    </w:p>
    <w:p w14:paraId="7A986CC2" w14:textId="77777777" w:rsidR="00F875E5" w:rsidRDefault="00F875E5" w:rsidP="00F875E5">
      <w:pPr>
        <w:pStyle w:val="a5"/>
      </w:pPr>
    </w:p>
    <w:p w14:paraId="44914DB4" w14:textId="4A4758AF" w:rsidR="00F875E5" w:rsidRDefault="00F875E5" w:rsidP="00F875E5">
      <w:pPr>
        <w:pStyle w:val="a5"/>
      </w:pPr>
      <w:r>
        <w:t>Accept(EOperation.End);</w:t>
      </w:r>
    </w:p>
    <w:p w14:paraId="1E00925F" w14:textId="00BE90DD" w:rsidR="00C77B1D" w:rsidRDefault="00C77B1D" w:rsidP="00C77B1D">
      <w:r>
        <w:t xml:space="preserve">Первая возможная ситуация – отсутствие символа </w:t>
      </w:r>
      <w:r w:rsidRPr="00C77B1D">
        <w:t>‘</w:t>
      </w:r>
      <w:r>
        <w:rPr>
          <w:lang w:val="en-US"/>
        </w:rPr>
        <w:t>begin</w:t>
      </w:r>
      <w:r w:rsidRPr="00C77B1D">
        <w:t>’</w:t>
      </w:r>
      <w:r>
        <w:t xml:space="preserve">. В таком случае будем пропускать следующие символы до тех пор, пока не встретим символы </w:t>
      </w:r>
      <w:r w:rsidRPr="00C77B1D">
        <w:t>‘</w:t>
      </w:r>
      <w:r>
        <w:rPr>
          <w:lang w:val="en-US"/>
        </w:rPr>
        <w:t>begin</w:t>
      </w:r>
      <w:r w:rsidRPr="00C77B1D">
        <w:t>’</w:t>
      </w:r>
      <w:r>
        <w:t xml:space="preserve"> или </w:t>
      </w:r>
      <w:r w:rsidRPr="00C77B1D">
        <w:t>‘</w:t>
      </w:r>
      <w:r>
        <w:rPr>
          <w:lang w:val="en-US"/>
        </w:rPr>
        <w:t>end</w:t>
      </w:r>
      <w:r w:rsidRPr="00C77B1D">
        <w:t>’</w:t>
      </w:r>
      <w:r>
        <w:t xml:space="preserve">. Если </w:t>
      </w:r>
      <w:r w:rsidRPr="00C77B1D">
        <w:t>‘</w:t>
      </w:r>
      <w:r>
        <w:rPr>
          <w:lang w:val="en-US"/>
        </w:rPr>
        <w:t>begin</w:t>
      </w:r>
      <w:r w:rsidRPr="00C77B1D">
        <w:t>’</w:t>
      </w:r>
      <w:r>
        <w:t xml:space="preserve"> нашёлся, то считаем также следующий символ для того, чтобы можно было </w:t>
      </w:r>
      <w:r>
        <w:lastRenderedPageBreak/>
        <w:t xml:space="preserve">анализировать конструкцию </w:t>
      </w:r>
      <w:r w:rsidR="00655738" w:rsidRPr="00655738">
        <w:rPr>
          <w:i/>
        </w:rPr>
        <w:t>&lt;оператор&gt;</w:t>
      </w:r>
      <w:r w:rsidR="00655738">
        <w:rPr>
          <w:i/>
        </w:rPr>
        <w:t xml:space="preserve">. </w:t>
      </w:r>
      <w:r w:rsidR="00655738">
        <w:t xml:space="preserve">Следующая ситуация, которая вероятно может произойти – это ошибка в одном из операторов. При возникновении такой ошибки будем пытаться восстановить анализ после считывания символа </w:t>
      </w:r>
      <w:r w:rsidR="00655738" w:rsidRPr="00655738">
        <w:t>‘;’</w:t>
      </w:r>
      <w:r w:rsidR="00655738">
        <w:t xml:space="preserve"> или символа </w:t>
      </w:r>
      <w:r w:rsidR="00655738" w:rsidRPr="00655738">
        <w:t>‘</w:t>
      </w:r>
      <w:r w:rsidR="00655738">
        <w:rPr>
          <w:lang w:val="en-US"/>
        </w:rPr>
        <w:t>end</w:t>
      </w:r>
      <w:r w:rsidR="00655738" w:rsidRPr="00655738">
        <w:t>’</w:t>
      </w:r>
      <w:r w:rsidR="00655738">
        <w:t>. После завершения анализ</w:t>
      </w:r>
      <w:r w:rsidR="00D14EE2">
        <w:t>а</w:t>
      </w:r>
      <w:r w:rsidR="00655738">
        <w:t xml:space="preserve"> операторов обязательно должен встретиться символ </w:t>
      </w:r>
      <w:r w:rsidR="00655738" w:rsidRPr="00655738">
        <w:t>‘</w:t>
      </w:r>
      <w:r w:rsidR="00655738">
        <w:rPr>
          <w:lang w:val="en-US"/>
        </w:rPr>
        <w:t>end</w:t>
      </w:r>
      <w:r w:rsidR="00655738" w:rsidRPr="00655738">
        <w:t>’</w:t>
      </w:r>
      <w:r w:rsidR="00655738">
        <w:t xml:space="preserve">. Так как после </w:t>
      </w:r>
      <w:r w:rsidR="00655738" w:rsidRPr="00655738">
        <w:t>‘</w:t>
      </w:r>
      <w:r w:rsidR="00655738">
        <w:rPr>
          <w:lang w:val="en-US"/>
        </w:rPr>
        <w:t>end</w:t>
      </w:r>
      <w:r w:rsidR="00655738" w:rsidRPr="00655738">
        <w:t>’</w:t>
      </w:r>
      <w:r w:rsidR="00655738">
        <w:t xml:space="preserve"> могут встретиться разные символы (</w:t>
      </w:r>
      <w:r w:rsidR="00655738" w:rsidRPr="00655738">
        <w:t>‘;’, ‘.’)</w:t>
      </w:r>
      <w:r w:rsidR="00655738">
        <w:t>, то при возникновении ошибки она будет пробросана в объемлющую БНФ (из которой была вызвана данная БНФ) .</w:t>
      </w:r>
    </w:p>
    <w:p w14:paraId="6B829AE8" w14:textId="1D5DFFBA" w:rsidR="00655738" w:rsidRPr="00655738" w:rsidRDefault="00655738" w:rsidP="00655738">
      <w:pPr>
        <w:rPr>
          <w:lang w:val="en-US"/>
        </w:rPr>
      </w:pPr>
      <w:r>
        <w:t>Тело</w:t>
      </w:r>
      <w:r w:rsidRPr="00655738">
        <w:rPr>
          <w:lang w:val="en-US"/>
        </w:rPr>
        <w:t xml:space="preserve"> </w:t>
      </w:r>
      <w:r>
        <w:t>метода</w:t>
      </w:r>
      <w:r w:rsidRPr="00655738">
        <w:rPr>
          <w:lang w:val="en-US"/>
        </w:rPr>
        <w:t xml:space="preserve"> IfStatement():</w:t>
      </w:r>
    </w:p>
    <w:p w14:paraId="2AE63E42" w14:textId="1FE9E854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GetNextToken();</w:t>
      </w:r>
    </w:p>
    <w:p w14:paraId="5DEF36C7" w14:textId="3526CB17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try</w:t>
      </w:r>
    </w:p>
    <w:p w14:paraId="3D15511A" w14:textId="2C4A07F9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{</w:t>
      </w:r>
    </w:p>
    <w:p w14:paraId="75D51FFE" w14:textId="14B577D6" w:rsidR="00655738" w:rsidRPr="00655738" w:rsidRDefault="00655738" w:rsidP="00655738">
      <w:pPr>
        <w:pStyle w:val="a5"/>
        <w:rPr>
          <w:lang w:val="en-US"/>
        </w:rPr>
      </w:pPr>
      <w:r>
        <w:rPr>
          <w:lang w:val="en-US"/>
        </w:rPr>
        <w:tab/>
      </w:r>
      <w:r w:rsidRPr="00655738">
        <w:rPr>
          <w:lang w:val="en-US"/>
        </w:rPr>
        <w:t>var expr = Expression();</w:t>
      </w:r>
    </w:p>
    <w:p w14:paraId="0C395368" w14:textId="1CD56591" w:rsidR="00655738" w:rsidRPr="003C0F77" w:rsidRDefault="00655738" w:rsidP="00655738">
      <w:pPr>
        <w:pStyle w:val="a5"/>
        <w:rPr>
          <w:lang w:val="en-US"/>
        </w:rPr>
      </w:pPr>
      <w:r>
        <w:rPr>
          <w:lang w:val="en-US"/>
        </w:rPr>
        <w:tab/>
      </w:r>
      <w:r w:rsidRPr="00655738">
        <w:rPr>
          <w:lang w:val="en-US"/>
        </w:rPr>
        <w:t xml:space="preserve">if (!expr.isDerivedFrom(availableTypes["boolean"]) &amp;&amp; expr.Type !=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3C0F77">
        <w:rPr>
          <w:lang w:val="en-US"/>
        </w:rPr>
        <w:t>EValueType.Unknown)</w:t>
      </w:r>
    </w:p>
    <w:p w14:paraId="0E416146" w14:textId="2E811E7F" w:rsidR="00655738" w:rsidRPr="00655738" w:rsidRDefault="00655738" w:rsidP="00655738">
      <w:pPr>
        <w:pStyle w:val="a5"/>
        <w:rPr>
          <w:lang w:val="en-US"/>
        </w:rPr>
      </w:pPr>
      <w:r w:rsidRPr="003C0F77">
        <w:rPr>
          <w:lang w:val="en-US"/>
        </w:rPr>
        <w:tab/>
      </w:r>
      <w:r w:rsidRPr="00655738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655738">
        <w:rPr>
          <w:lang w:val="en-US"/>
        </w:rPr>
        <w:t>EErrorType.errInLogicExpr));</w:t>
      </w:r>
    </w:p>
    <w:p w14:paraId="7D3D7F83" w14:textId="2A7BCC53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}</w:t>
      </w:r>
    </w:p>
    <w:p w14:paraId="3B51B090" w14:textId="6A5A4BFD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catch (CompilerError)</w:t>
      </w:r>
    </w:p>
    <w:p w14:paraId="47EF5469" w14:textId="0988F334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{</w:t>
      </w:r>
    </w:p>
    <w:p w14:paraId="438620A7" w14:textId="63FA389E" w:rsidR="00655738" w:rsidRPr="00655738" w:rsidRDefault="00655738" w:rsidP="00655738">
      <w:pPr>
        <w:pStyle w:val="a5"/>
        <w:rPr>
          <w:lang w:val="en-US"/>
        </w:rPr>
      </w:pPr>
      <w:r>
        <w:rPr>
          <w:lang w:val="en-US"/>
        </w:rPr>
        <w:tab/>
      </w:r>
      <w:r w:rsidRPr="00655738">
        <w:rPr>
          <w:lang w:val="en-US"/>
        </w:rPr>
        <w:t>SkipTo(new List&lt;ETokenType&gt; { ETokenType.Identifier }, new List&lt;EOperation&gt;</w:t>
      </w:r>
    </w:p>
    <w:p w14:paraId="0B9F7EB6" w14:textId="6CBDB833" w:rsidR="00655738" w:rsidRPr="00655738" w:rsidRDefault="00655738" w:rsidP="00655738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655738">
        <w:rPr>
          <w:lang w:val="en-US"/>
        </w:rPr>
        <w:t xml:space="preserve">{ EOperation.Then, EOperation.Begin, EOperation.If, EOperation.While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655738">
        <w:rPr>
          <w:lang w:val="en-US"/>
        </w:rPr>
        <w:t>EOperation.Semicolon, EOperation.End });</w:t>
      </w:r>
    </w:p>
    <w:p w14:paraId="4C547F91" w14:textId="455065F4" w:rsidR="00655738" w:rsidRPr="00655738" w:rsidRDefault="00655738" w:rsidP="00655738">
      <w:pPr>
        <w:pStyle w:val="a5"/>
        <w:rPr>
          <w:lang w:val="en-US"/>
        </w:rPr>
      </w:pPr>
      <w:r>
        <w:rPr>
          <w:lang w:val="en-US"/>
        </w:rPr>
        <w:t>}</w:t>
      </w:r>
    </w:p>
    <w:p w14:paraId="60AEC946" w14:textId="38640AFF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try</w:t>
      </w:r>
    </w:p>
    <w:p w14:paraId="2C6C6171" w14:textId="7106ABCE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{</w:t>
      </w:r>
    </w:p>
    <w:p w14:paraId="54E2EBD0" w14:textId="3A65F078" w:rsidR="00655738" w:rsidRPr="00655738" w:rsidRDefault="00655738" w:rsidP="00655738">
      <w:pPr>
        <w:pStyle w:val="a5"/>
        <w:rPr>
          <w:lang w:val="en-US"/>
        </w:rPr>
      </w:pPr>
      <w:r>
        <w:rPr>
          <w:lang w:val="en-US"/>
        </w:rPr>
        <w:tab/>
      </w:r>
      <w:r w:rsidRPr="00655738">
        <w:rPr>
          <w:lang w:val="en-US"/>
        </w:rPr>
        <w:t>Accept(EOperation.Then);</w:t>
      </w:r>
    </w:p>
    <w:p w14:paraId="207D7A82" w14:textId="73C705CE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}</w:t>
      </w:r>
    </w:p>
    <w:p w14:paraId="08D18EF1" w14:textId="3536A45A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catch (CompilerError)</w:t>
      </w:r>
    </w:p>
    <w:p w14:paraId="6A65727D" w14:textId="0C4BD58F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{</w:t>
      </w:r>
    </w:p>
    <w:p w14:paraId="50E6156D" w14:textId="15CA060F" w:rsidR="00655738" w:rsidRPr="00655738" w:rsidRDefault="00655738" w:rsidP="00655738">
      <w:pPr>
        <w:pStyle w:val="a5"/>
        <w:rPr>
          <w:lang w:val="en-US"/>
        </w:rPr>
      </w:pPr>
      <w:r>
        <w:rPr>
          <w:lang w:val="en-US"/>
        </w:rPr>
        <w:tab/>
      </w:r>
      <w:r w:rsidRPr="00655738">
        <w:rPr>
          <w:lang w:val="en-US"/>
        </w:rPr>
        <w:t xml:space="preserve">SkipTo(new List&lt;ETokenType&gt; { ETokenType.Identifier }, new List&lt;EOperation&gt; </w:t>
      </w:r>
    </w:p>
    <w:p w14:paraId="25D0E5A5" w14:textId="5A410D5B" w:rsidR="00655738" w:rsidRPr="00655738" w:rsidRDefault="00655738" w:rsidP="00655738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655738">
        <w:rPr>
          <w:lang w:val="en-US"/>
        </w:rPr>
        <w:t xml:space="preserve">{ EOperation.Then, EOperation.Begin, EOperation.If, EOperation.While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44529B">
        <w:rPr>
          <w:lang w:val="en-US"/>
        </w:rPr>
        <w:tab/>
      </w:r>
      <w:r w:rsidRPr="00655738">
        <w:rPr>
          <w:lang w:val="en-US"/>
        </w:rPr>
        <w:t>EOperation.Semicolon, EOperation.End });</w:t>
      </w:r>
    </w:p>
    <w:p w14:paraId="5A06A5C2" w14:textId="6E176291" w:rsidR="00655738" w:rsidRPr="00655738" w:rsidRDefault="0044529B" w:rsidP="00655738">
      <w:pPr>
        <w:pStyle w:val="a5"/>
        <w:rPr>
          <w:lang w:val="en-US"/>
        </w:rPr>
      </w:pPr>
      <w:r>
        <w:rPr>
          <w:lang w:val="en-US"/>
        </w:rPr>
        <w:tab/>
      </w:r>
      <w:r w:rsidR="00655738" w:rsidRPr="00655738">
        <w:rPr>
          <w:lang w:val="en-US"/>
        </w:rPr>
        <w:t xml:space="preserve">if (IsOperation(new List&lt;EOperation&gt; { EOperation.Then })) </w:t>
      </w:r>
    </w:p>
    <w:p w14:paraId="4C11F3DE" w14:textId="122D44EC" w:rsidR="00655738" w:rsidRPr="00655738" w:rsidRDefault="0044529B" w:rsidP="00655738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655738" w:rsidRPr="00655738">
        <w:rPr>
          <w:lang w:val="en-US"/>
        </w:rPr>
        <w:t>GetNextToken();</w:t>
      </w:r>
    </w:p>
    <w:p w14:paraId="67C5772B" w14:textId="6DB9C91B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}</w:t>
      </w:r>
    </w:p>
    <w:p w14:paraId="1D799F90" w14:textId="77777777" w:rsidR="00655738" w:rsidRPr="00655738" w:rsidRDefault="00655738" w:rsidP="00655738">
      <w:pPr>
        <w:pStyle w:val="a5"/>
        <w:rPr>
          <w:lang w:val="en-US"/>
        </w:rPr>
      </w:pPr>
    </w:p>
    <w:p w14:paraId="5DEB2337" w14:textId="0B64F391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Statement();</w:t>
      </w:r>
    </w:p>
    <w:p w14:paraId="20B2CEE6" w14:textId="3AE0C4BD" w:rsidR="00655738" w:rsidRPr="00655738" w:rsidRDefault="00655738" w:rsidP="00655738">
      <w:pPr>
        <w:pStyle w:val="a5"/>
        <w:rPr>
          <w:lang w:val="en-US"/>
        </w:rPr>
      </w:pPr>
      <w:r w:rsidRPr="00655738">
        <w:rPr>
          <w:lang w:val="en-US"/>
        </w:rPr>
        <w:t>if (IsOperation(new List&lt;EOperation&gt;() { EOperation.Else }))</w:t>
      </w:r>
    </w:p>
    <w:p w14:paraId="06B7FFD6" w14:textId="5BE84FF0" w:rsidR="00655738" w:rsidRDefault="00655738" w:rsidP="00655738">
      <w:pPr>
        <w:pStyle w:val="a5"/>
      </w:pPr>
      <w:r>
        <w:t>{</w:t>
      </w:r>
    </w:p>
    <w:p w14:paraId="5BDE63A5" w14:textId="5B3D6789" w:rsidR="00655738" w:rsidRDefault="0044529B" w:rsidP="00655738">
      <w:pPr>
        <w:pStyle w:val="a5"/>
      </w:pPr>
      <w:r>
        <w:tab/>
      </w:r>
      <w:r w:rsidR="00655738">
        <w:t>GetNextToken();</w:t>
      </w:r>
    </w:p>
    <w:p w14:paraId="7DA1A5E7" w14:textId="3F04AAA6" w:rsidR="00655738" w:rsidRDefault="0044529B" w:rsidP="00655738">
      <w:pPr>
        <w:pStyle w:val="a5"/>
      </w:pPr>
      <w:r>
        <w:tab/>
      </w:r>
      <w:r w:rsidR="00655738">
        <w:t>Statement();</w:t>
      </w:r>
    </w:p>
    <w:p w14:paraId="66822ECF" w14:textId="5582929C" w:rsidR="00655738" w:rsidRDefault="00655738" w:rsidP="00655738">
      <w:pPr>
        <w:pStyle w:val="a5"/>
      </w:pPr>
      <w:r>
        <w:t>}</w:t>
      </w:r>
    </w:p>
    <w:p w14:paraId="0D3F4FE7" w14:textId="562AAE8A" w:rsidR="0044529B" w:rsidRPr="007E6A9D" w:rsidRDefault="0044529B" w:rsidP="0044529B">
      <w:r>
        <w:t xml:space="preserve">Сначала проверяется, что после анализа конструкции </w:t>
      </w:r>
      <w:r w:rsidRPr="0044529B">
        <w:rPr>
          <w:i/>
        </w:rPr>
        <w:t>&lt;выражение&gt;</w:t>
      </w:r>
      <w:r>
        <w:t xml:space="preserve"> не было получено ошибок. В таких конструкциях, как</w:t>
      </w:r>
      <w:r w:rsidRPr="0044529B">
        <w:t xml:space="preserve"> </w:t>
      </w:r>
      <w:r w:rsidRPr="0044529B">
        <w:rPr>
          <w:i/>
        </w:rPr>
        <w:t>&lt;выражение&gt;</w:t>
      </w:r>
      <w:r w:rsidRPr="0044529B">
        <w:t xml:space="preserve">, </w:t>
      </w:r>
      <w:r w:rsidRPr="0044529B">
        <w:rPr>
          <w:i/>
        </w:rPr>
        <w:t>&lt;простое выражение&gt;</w:t>
      </w:r>
      <w:r w:rsidRPr="0044529B">
        <w:t xml:space="preserve">, </w:t>
      </w:r>
      <w:r w:rsidRPr="0044529B">
        <w:rPr>
          <w:i/>
        </w:rPr>
        <w:t>&lt;слагаемое&gt;,</w:t>
      </w:r>
      <w:r w:rsidRPr="0044529B">
        <w:t xml:space="preserve"> </w:t>
      </w:r>
      <w:r w:rsidRPr="0044529B">
        <w:rPr>
          <w:i/>
        </w:rPr>
        <w:t>&lt;множитель&gt;</w:t>
      </w:r>
      <w:r>
        <w:t xml:space="preserve"> нет блоков </w:t>
      </w:r>
      <w:r>
        <w:rPr>
          <w:lang w:val="en-US"/>
        </w:rPr>
        <w:t>try</w:t>
      </w:r>
      <w:r w:rsidRPr="0044529B">
        <w:t>-</w:t>
      </w:r>
      <w:r>
        <w:rPr>
          <w:lang w:val="en-US"/>
        </w:rPr>
        <w:t>catch</w:t>
      </w:r>
      <w:r>
        <w:t>, так как при</w:t>
      </w:r>
      <w:r w:rsidR="007E6A9D">
        <w:t xml:space="preserve"> их</w:t>
      </w:r>
      <w:r>
        <w:t xml:space="preserve"> анализе мы не знаем до каких символов нужно пропустить, чтобы возобновить анализ</w:t>
      </w:r>
      <w:r w:rsidR="00611F53">
        <w:t xml:space="preserve"> конструкции</w:t>
      </w:r>
      <w:r>
        <w:t>. При возникновении ошибки в одной из перечисленных выше конс</w:t>
      </w:r>
      <w:r w:rsidR="00611F53">
        <w:t xml:space="preserve">трукций надо пропустить или до символа </w:t>
      </w:r>
      <w:r w:rsidR="00611F53" w:rsidRPr="00611F53">
        <w:t>‘</w:t>
      </w:r>
      <w:r w:rsidR="00611F53">
        <w:rPr>
          <w:lang w:val="en-US"/>
        </w:rPr>
        <w:t>then</w:t>
      </w:r>
      <w:r w:rsidR="00611F53" w:rsidRPr="00611F53">
        <w:t>’</w:t>
      </w:r>
      <w:r w:rsidR="00611F53">
        <w:t>, или</w:t>
      </w:r>
      <w:r w:rsidR="007E6A9D">
        <w:t xml:space="preserve"> до</w:t>
      </w:r>
      <w:r w:rsidR="00611F53">
        <w:t xml:space="preserve"> одного из символов начала описания оператора, или до символов</w:t>
      </w:r>
      <w:r w:rsidR="00611F53" w:rsidRPr="00611F53">
        <w:t xml:space="preserve"> ‘;</w:t>
      </w:r>
      <w:r w:rsidR="007E6A9D" w:rsidRPr="007E6A9D">
        <w:t>’</w:t>
      </w:r>
      <w:r w:rsidR="007E6A9D">
        <w:t xml:space="preserve"> и</w:t>
      </w:r>
      <w:r w:rsidR="007E6A9D" w:rsidRPr="007E6A9D">
        <w:t xml:space="preserve"> </w:t>
      </w:r>
      <w:r w:rsidR="00611F53" w:rsidRPr="00611F53">
        <w:t>‘</w:t>
      </w:r>
      <w:r w:rsidR="00611F53">
        <w:rPr>
          <w:lang w:val="en-US"/>
        </w:rPr>
        <w:t>end</w:t>
      </w:r>
      <w:r w:rsidR="00611F53" w:rsidRPr="00611F53">
        <w:t>’</w:t>
      </w:r>
      <w:r w:rsidR="00611F53">
        <w:t xml:space="preserve">. При отсутствии </w:t>
      </w:r>
      <w:r w:rsidR="00611F53" w:rsidRPr="00611F53">
        <w:t>‘</w:t>
      </w:r>
      <w:r w:rsidR="00611F53">
        <w:rPr>
          <w:lang w:val="en-US"/>
        </w:rPr>
        <w:t>then</w:t>
      </w:r>
      <w:r w:rsidR="00611F53" w:rsidRPr="00611F53">
        <w:t>’</w:t>
      </w:r>
      <w:r w:rsidR="00611F53">
        <w:t xml:space="preserve"> также будем пропускать до этих же символов.</w:t>
      </w:r>
      <w:r w:rsidR="00611F53" w:rsidRPr="00611F53">
        <w:t xml:space="preserve"> </w:t>
      </w:r>
      <w:r w:rsidR="00611F53">
        <w:t xml:space="preserve">Так как анализ условного выражения может быть вызван только в составном операторе, то ошибки в операторах будут проанализированы в конструкции </w:t>
      </w:r>
      <w:r w:rsidR="00611F53" w:rsidRPr="00611F53">
        <w:rPr>
          <w:i/>
        </w:rPr>
        <w:t>&lt;составной оператор&gt;.</w:t>
      </w:r>
      <w:r w:rsidR="007E6A9D">
        <w:rPr>
          <w:i/>
        </w:rPr>
        <w:t xml:space="preserve"> </w:t>
      </w:r>
    </w:p>
    <w:p w14:paraId="662A75E8" w14:textId="7C3CB89D" w:rsidR="00C0469B" w:rsidRDefault="00C0469B" w:rsidP="009D773C">
      <w:r>
        <w:br w:type="page"/>
      </w:r>
    </w:p>
    <w:p w14:paraId="07711E94" w14:textId="7C53D890" w:rsidR="001F447B" w:rsidRDefault="00C0469B" w:rsidP="00C0469B">
      <w:pPr>
        <w:pStyle w:val="1"/>
      </w:pPr>
      <w:r>
        <w:lastRenderedPageBreak/>
        <w:t>Тестирование</w:t>
      </w:r>
    </w:p>
    <w:p w14:paraId="37A806D2" w14:textId="17D8C3E0" w:rsidR="00C0469B" w:rsidRDefault="00A66B9B" w:rsidP="00C0469B">
      <w:r>
        <w:t>В этом разделе приведены тесты на нейтрализацию синтаксических ошибок</w:t>
      </w:r>
    </w:p>
    <w:p w14:paraId="71DF1CAC" w14:textId="155F2115" w:rsidR="00955E74" w:rsidRDefault="00955E74" w:rsidP="00C0469B">
      <w:r>
        <w:t>1. Нейтрализация ошибок в разделе объявления переменных</w:t>
      </w:r>
    </w:p>
    <w:p w14:paraId="7861FCD8" w14:textId="77777777" w:rsidR="00955E74" w:rsidRPr="00955E74" w:rsidRDefault="00955E74" w:rsidP="00955E74">
      <w:pPr>
        <w:pStyle w:val="a5"/>
        <w:rPr>
          <w:lang w:val="en-US"/>
        </w:rPr>
      </w:pPr>
      <w:r w:rsidRPr="003C0F77">
        <w:t xml:space="preserve">   </w:t>
      </w:r>
      <w:r w:rsidRPr="00955E74">
        <w:rPr>
          <w:lang w:val="en-US"/>
        </w:rPr>
        <w:t>1. program prog;</w:t>
      </w:r>
    </w:p>
    <w:p w14:paraId="622DE75F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 xml:space="preserve">   2. var 1m, b,, n:integer;</w:t>
      </w:r>
    </w:p>
    <w:p w14:paraId="16121FED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 xml:space="preserve">          ^</w:t>
      </w:r>
    </w:p>
    <w:p w14:paraId="505F769A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>****[Error] Code 1: Ident expected****</w:t>
      </w:r>
    </w:p>
    <w:p w14:paraId="7955D1ED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 xml:space="preserve">                ^</w:t>
      </w:r>
    </w:p>
    <w:p w14:paraId="6C636516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>****[Error] Code 1: Ident expected****</w:t>
      </w:r>
    </w:p>
    <w:p w14:paraId="3C29DDBA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 xml:space="preserve">   3.     s string;</w:t>
      </w:r>
    </w:p>
    <w:p w14:paraId="2D2BEF3B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 xml:space="preserve">            ^</w:t>
      </w:r>
    </w:p>
    <w:p w14:paraId="098568ED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>****[Error] Code 9: ':' expected****</w:t>
      </w:r>
    </w:p>
    <w:p w14:paraId="5E17124E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 xml:space="preserve">   4.     flag boolean</w:t>
      </w:r>
    </w:p>
    <w:p w14:paraId="36261BBE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 xml:space="preserve">               ^</w:t>
      </w:r>
    </w:p>
    <w:p w14:paraId="6F0326F4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>****[Error] Code 9: ':' expected****</w:t>
      </w:r>
    </w:p>
    <w:p w14:paraId="66FA6429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 xml:space="preserve">   5.     , Y: real;</w:t>
      </w:r>
    </w:p>
    <w:p w14:paraId="2EE16D1C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 xml:space="preserve">          ^</w:t>
      </w:r>
    </w:p>
    <w:p w14:paraId="19239A73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>****[Error] Code 4: ';' expected****</w:t>
      </w:r>
    </w:p>
    <w:p w14:paraId="05E8E800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 xml:space="preserve">   6.     5: integer;</w:t>
      </w:r>
    </w:p>
    <w:p w14:paraId="531900A5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 xml:space="preserve">          ^</w:t>
      </w:r>
    </w:p>
    <w:p w14:paraId="013AA013" w14:textId="77777777" w:rsidR="00955E74" w:rsidRPr="00955E74" w:rsidRDefault="00955E74" w:rsidP="00955E74">
      <w:pPr>
        <w:pStyle w:val="a5"/>
        <w:rPr>
          <w:lang w:val="en-US"/>
        </w:rPr>
      </w:pPr>
      <w:r w:rsidRPr="00955E74">
        <w:rPr>
          <w:lang w:val="en-US"/>
        </w:rPr>
        <w:t>****[Error] Code 10: 'begin' expected****</w:t>
      </w:r>
    </w:p>
    <w:p w14:paraId="411B9C1E" w14:textId="77777777" w:rsidR="00955E74" w:rsidRPr="00955E74" w:rsidRDefault="00955E74" w:rsidP="00955E74">
      <w:pPr>
        <w:pStyle w:val="a5"/>
      </w:pPr>
      <w:r w:rsidRPr="00955E74">
        <w:rPr>
          <w:lang w:val="en-US"/>
        </w:rPr>
        <w:t xml:space="preserve">   </w:t>
      </w:r>
      <w:r w:rsidRPr="00955E74">
        <w:t>7. begin</w:t>
      </w:r>
    </w:p>
    <w:p w14:paraId="5B4112F9" w14:textId="77777777" w:rsidR="00955E74" w:rsidRPr="00955E74" w:rsidRDefault="00955E74" w:rsidP="00955E74">
      <w:pPr>
        <w:pStyle w:val="a5"/>
      </w:pPr>
      <w:r w:rsidRPr="00955E74">
        <w:t xml:space="preserve">   8.            </w:t>
      </w:r>
    </w:p>
    <w:p w14:paraId="6A81CB39" w14:textId="77777777" w:rsidR="00955E74" w:rsidRPr="00955E74" w:rsidRDefault="00955E74" w:rsidP="00955E74">
      <w:pPr>
        <w:pStyle w:val="a5"/>
      </w:pPr>
      <w:r w:rsidRPr="00955E74">
        <w:t xml:space="preserve">   9. end.</w:t>
      </w:r>
    </w:p>
    <w:p w14:paraId="105E31B6" w14:textId="77777777" w:rsidR="00955E74" w:rsidRPr="00955E74" w:rsidRDefault="00955E74" w:rsidP="00955E74">
      <w:pPr>
        <w:pStyle w:val="a5"/>
      </w:pPr>
    </w:p>
    <w:p w14:paraId="4F4512EE" w14:textId="77777777" w:rsidR="00955E74" w:rsidRDefault="00955E74" w:rsidP="00955E74">
      <w:pPr>
        <w:pStyle w:val="a5"/>
      </w:pPr>
      <w:r w:rsidRPr="00955E74">
        <w:t>Количество ошибок: 6</w:t>
      </w:r>
    </w:p>
    <w:p w14:paraId="6D08109D" w14:textId="35AF2A4E" w:rsidR="00955E74" w:rsidRDefault="00955E74" w:rsidP="00955E74">
      <w:r>
        <w:t xml:space="preserve">2. </w:t>
      </w:r>
      <w:r w:rsidR="007E6679">
        <w:t>Нейтрализация ошибок в разделе операторов</w:t>
      </w:r>
    </w:p>
    <w:p w14:paraId="40E02EC5" w14:textId="77777777" w:rsidR="007E6679" w:rsidRPr="007E6679" w:rsidRDefault="007E6679" w:rsidP="007E6679">
      <w:pPr>
        <w:pStyle w:val="a5"/>
        <w:rPr>
          <w:lang w:val="en-US"/>
        </w:rPr>
      </w:pPr>
      <w:r w:rsidRPr="003C0F77">
        <w:t xml:space="preserve">   </w:t>
      </w:r>
      <w:r w:rsidRPr="007E6679">
        <w:rPr>
          <w:lang w:val="en-US"/>
        </w:rPr>
        <w:t>1. program prog;</w:t>
      </w:r>
    </w:p>
    <w:p w14:paraId="736F1EB2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2. var m, n:integer;</w:t>
      </w:r>
    </w:p>
    <w:p w14:paraId="08F9786C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3.     Y: real;</w:t>
      </w:r>
    </w:p>
    <w:p w14:paraId="658D6E1F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4.     zabyl: *6;</w:t>
      </w:r>
    </w:p>
    <w:p w14:paraId="7DC67F83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              ^</w:t>
      </w:r>
    </w:p>
    <w:p w14:paraId="4316C624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>****[Error] Code 1: Ident expected****</w:t>
      </w:r>
    </w:p>
    <w:p w14:paraId="5BBC2F2A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5.     flag : boolean;</w:t>
      </w:r>
    </w:p>
    <w:p w14:paraId="5D6A4129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6. begin</w:t>
      </w:r>
    </w:p>
    <w:p w14:paraId="5052B91B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7.     m = 15;</w:t>
      </w:r>
    </w:p>
    <w:p w14:paraId="10941A47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         ^</w:t>
      </w:r>
    </w:p>
    <w:p w14:paraId="1CC0C4A0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>****[Error] Code 14: ':=' expected****</w:t>
      </w:r>
    </w:p>
    <w:p w14:paraId="2A43F5C2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8.     n := (52+652;</w:t>
      </w:r>
    </w:p>
    <w:p w14:paraId="0C37DFD5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                   ^</w:t>
      </w:r>
    </w:p>
    <w:p w14:paraId="5692A560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>****[Error] Code 15: ')' expected****</w:t>
      </w:r>
    </w:p>
    <w:p w14:paraId="52DF3A27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9.     Y := (m + n) / 12;</w:t>
      </w:r>
    </w:p>
    <w:p w14:paraId="58C6C1AF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10.     while m &lt;&gt; n </w:t>
      </w:r>
    </w:p>
    <w:p w14:paraId="5C013668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11.     begin</w:t>
      </w:r>
    </w:p>
    <w:p w14:paraId="359119D6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       ^</w:t>
      </w:r>
    </w:p>
    <w:p w14:paraId="1A98E95B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>****[Error] Code 17: 'do' expected****</w:t>
      </w:r>
    </w:p>
    <w:p w14:paraId="773D0DE4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12.         if m := n then </w:t>
      </w:r>
    </w:p>
    <w:p w14:paraId="7C4AC8C1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                ^</w:t>
      </w:r>
    </w:p>
    <w:p w14:paraId="5C0487BA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>****[Error] Code 28: Expression type must be boolean****</w:t>
      </w:r>
    </w:p>
    <w:p w14:paraId="34D7CEE6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                ^</w:t>
      </w:r>
    </w:p>
    <w:p w14:paraId="56292FB6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>****[Error] Code 16: 'then' expected****</w:t>
      </w:r>
    </w:p>
    <w:p w14:paraId="05183103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                     ^</w:t>
      </w:r>
    </w:p>
    <w:p w14:paraId="0C1CF60B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>****[Error] Code 14: ':=' expected****</w:t>
      </w:r>
    </w:p>
    <w:p w14:paraId="4E17AF14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13.             m := m - n;</w:t>
      </w:r>
    </w:p>
    <w:p w14:paraId="7DA47D1C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14.         else </w:t>
      </w:r>
    </w:p>
    <w:p w14:paraId="2A609C20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           ^</w:t>
      </w:r>
    </w:p>
    <w:p w14:paraId="57524254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>****[Error] Code 23: Error in statement****</w:t>
      </w:r>
    </w:p>
    <w:p w14:paraId="09C76E08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15.             n :5= n - m;</w:t>
      </w:r>
    </w:p>
    <w:p w14:paraId="42D4D065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16.     end;  </w:t>
      </w:r>
    </w:p>
    <w:p w14:paraId="794B81F6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17.     if Y / 2 != m then</w:t>
      </w:r>
    </w:p>
    <w:p w14:paraId="60C5C150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                ^</w:t>
      </w:r>
    </w:p>
    <w:p w14:paraId="1D95F926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>****[Error] Code 18: Illegal character****</w:t>
      </w:r>
    </w:p>
    <w:p w14:paraId="1D83ED8A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18.         flag := true;</w:t>
      </w:r>
    </w:p>
    <w:p w14:paraId="693C8C97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19.     if flag </w:t>
      </w:r>
    </w:p>
    <w:p w14:paraId="52EA654E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20.     begin</w:t>
      </w:r>
    </w:p>
    <w:p w14:paraId="053D431F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       ^</w:t>
      </w:r>
    </w:p>
    <w:p w14:paraId="1A44B150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>****[Error] Code 16: 'then' expected****</w:t>
      </w:r>
    </w:p>
    <w:p w14:paraId="5853149D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21.         Y := Y / 2;</w:t>
      </w:r>
    </w:p>
    <w:p w14:paraId="064AC0FA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22.         flag := not flag;</w:t>
      </w:r>
    </w:p>
    <w:p w14:paraId="7CD9E68C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23.     end</w:t>
      </w:r>
    </w:p>
    <w:p w14:paraId="4E6E7DBF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24.     else</w:t>
      </w:r>
    </w:p>
    <w:p w14:paraId="7FDAF002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25.         Y : m div 2      </w:t>
      </w:r>
    </w:p>
    <w:p w14:paraId="0D3684F3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 xml:space="preserve">                ^</w:t>
      </w:r>
    </w:p>
    <w:p w14:paraId="7F971A71" w14:textId="77777777" w:rsidR="007E6679" w:rsidRPr="007E6679" w:rsidRDefault="007E6679" w:rsidP="007E6679">
      <w:pPr>
        <w:pStyle w:val="a5"/>
        <w:rPr>
          <w:lang w:val="en-US"/>
        </w:rPr>
      </w:pPr>
      <w:r w:rsidRPr="007E6679">
        <w:rPr>
          <w:lang w:val="en-US"/>
        </w:rPr>
        <w:t>****[Error] Code 14: ':=' expected****</w:t>
      </w:r>
    </w:p>
    <w:p w14:paraId="62DE5BC8" w14:textId="77777777" w:rsidR="007E6679" w:rsidRDefault="007E6679" w:rsidP="007E6679">
      <w:pPr>
        <w:pStyle w:val="a5"/>
      </w:pPr>
      <w:r w:rsidRPr="007E6679">
        <w:rPr>
          <w:lang w:val="en-US"/>
        </w:rPr>
        <w:t xml:space="preserve">  </w:t>
      </w:r>
      <w:r>
        <w:t>26. end.</w:t>
      </w:r>
    </w:p>
    <w:p w14:paraId="0773F5E1" w14:textId="77777777" w:rsidR="007E6679" w:rsidRDefault="007E6679" w:rsidP="007E6679">
      <w:pPr>
        <w:pStyle w:val="a5"/>
      </w:pPr>
    </w:p>
    <w:p w14:paraId="17A59642" w14:textId="20DCDEDA" w:rsidR="00955E74" w:rsidRDefault="007E6679" w:rsidP="007E6679">
      <w:pPr>
        <w:pStyle w:val="a5"/>
      </w:pPr>
      <w:r>
        <w:t>Количество ошибок: 11</w:t>
      </w:r>
    </w:p>
    <w:p w14:paraId="4EC1B43E" w14:textId="5ACA2CD6" w:rsidR="004A4E40" w:rsidRDefault="007E6679" w:rsidP="007E6679">
      <w:r>
        <w:lastRenderedPageBreak/>
        <w:t>Примечание</w:t>
      </w:r>
      <w:r w:rsidR="00EB3116">
        <w:t xml:space="preserve"> к примеру</w:t>
      </w:r>
      <w:r>
        <w:t xml:space="preserve">: ошибка в строке 17 – лексическая ошибка, ошибка </w:t>
      </w:r>
      <w:r w:rsidR="00EE358A">
        <w:t>в строке 12 (код</w:t>
      </w:r>
      <w:r>
        <w:t xml:space="preserve"> 28</w:t>
      </w:r>
      <w:r w:rsidR="00EE358A">
        <w:t xml:space="preserve">) </w:t>
      </w:r>
      <w:r>
        <w:t>– семантическая.</w:t>
      </w:r>
    </w:p>
    <w:p w14:paraId="58604B5F" w14:textId="4FB99575" w:rsidR="004A4E40" w:rsidRPr="00EB3116" w:rsidRDefault="004A4E40" w:rsidP="007E6679">
      <w:r>
        <w:t xml:space="preserve">3. </w:t>
      </w:r>
      <w:r w:rsidR="00EB3116">
        <w:t>Ошибка в выражении цикла с предусловием</w:t>
      </w:r>
      <w:r w:rsidR="00EB3116" w:rsidRPr="00EB3116">
        <w:t xml:space="preserve">; </w:t>
      </w:r>
      <w:r w:rsidR="00EB3116">
        <w:t>отсутствие</w:t>
      </w:r>
      <w:r w:rsidR="00EB3116" w:rsidRPr="00EB3116">
        <w:t xml:space="preserve"> ‘</w:t>
      </w:r>
      <w:r w:rsidR="00EB3116">
        <w:rPr>
          <w:lang w:val="en-US"/>
        </w:rPr>
        <w:t>end</w:t>
      </w:r>
      <w:r w:rsidR="00EB3116" w:rsidRPr="00EB3116">
        <w:t>’</w:t>
      </w:r>
      <w:r w:rsidR="00EB3116">
        <w:t xml:space="preserve"> в составном операторе, отсутствие символа </w:t>
      </w:r>
      <w:r w:rsidR="00EB3116" w:rsidRPr="00EB3116">
        <w:t>‘.’</w:t>
      </w:r>
      <w:r w:rsidR="00EB3116">
        <w:t xml:space="preserve"> после </w:t>
      </w:r>
      <w:r w:rsidR="00EB3116" w:rsidRPr="00EB3116">
        <w:t>‘</w:t>
      </w:r>
      <w:r w:rsidR="00EB3116">
        <w:rPr>
          <w:lang w:val="en-US"/>
        </w:rPr>
        <w:t>end</w:t>
      </w:r>
      <w:r w:rsidR="00EB3116" w:rsidRPr="00EB3116">
        <w:t>’</w:t>
      </w:r>
      <w:r w:rsidR="00EB3116">
        <w:t xml:space="preserve"> </w:t>
      </w:r>
    </w:p>
    <w:p w14:paraId="1B27F4F2" w14:textId="77777777" w:rsidR="004A4E40" w:rsidRPr="003C0F77" w:rsidRDefault="004A4E40" w:rsidP="004A4E40">
      <w:pPr>
        <w:pStyle w:val="a5"/>
        <w:rPr>
          <w:lang w:val="en-US"/>
        </w:rPr>
      </w:pPr>
      <w:r w:rsidRPr="004A4E40">
        <w:t xml:space="preserve">   </w:t>
      </w:r>
      <w:r w:rsidRPr="003C0F77">
        <w:rPr>
          <w:lang w:val="en-US"/>
        </w:rPr>
        <w:t xml:space="preserve">1. </w:t>
      </w:r>
      <w:r w:rsidRPr="004A4E40">
        <w:rPr>
          <w:lang w:val="en-US"/>
        </w:rPr>
        <w:t>program</w:t>
      </w:r>
      <w:r w:rsidRPr="003C0F77">
        <w:rPr>
          <w:lang w:val="en-US"/>
        </w:rPr>
        <w:t xml:space="preserve"> </w:t>
      </w:r>
      <w:r w:rsidRPr="004A4E40">
        <w:rPr>
          <w:lang w:val="en-US"/>
        </w:rPr>
        <w:t>prog</w:t>
      </w:r>
      <w:r w:rsidRPr="003C0F77">
        <w:rPr>
          <w:lang w:val="en-US"/>
        </w:rPr>
        <w:t>;</w:t>
      </w:r>
    </w:p>
    <w:p w14:paraId="66ECB9CF" w14:textId="77777777" w:rsidR="004A4E40" w:rsidRPr="004A4E40" w:rsidRDefault="004A4E40" w:rsidP="004A4E40">
      <w:pPr>
        <w:pStyle w:val="a5"/>
        <w:rPr>
          <w:lang w:val="en-US"/>
        </w:rPr>
      </w:pPr>
      <w:r w:rsidRPr="003C0F77">
        <w:rPr>
          <w:lang w:val="en-US"/>
        </w:rPr>
        <w:t xml:space="preserve">   </w:t>
      </w:r>
      <w:r w:rsidRPr="004A4E40">
        <w:rPr>
          <w:lang w:val="en-US"/>
        </w:rPr>
        <w:t>2. var m, n:integer;</w:t>
      </w:r>
    </w:p>
    <w:p w14:paraId="22A1287F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 3.     Y: real;</w:t>
      </w:r>
    </w:p>
    <w:p w14:paraId="1B9B5200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 4.     flag: boolean;</w:t>
      </w:r>
    </w:p>
    <w:p w14:paraId="30A596E1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 5. begin</w:t>
      </w:r>
    </w:p>
    <w:p w14:paraId="5B99F726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 6.     m := 15;</w:t>
      </w:r>
    </w:p>
    <w:p w14:paraId="3CAB5C99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 7.     n := 45;</w:t>
      </w:r>
    </w:p>
    <w:p w14:paraId="150C33B9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 8.     Y := (m + n) / 12;</w:t>
      </w:r>
    </w:p>
    <w:p w14:paraId="10290764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 9.     while m == 5 do</w:t>
      </w:r>
    </w:p>
    <w:p w14:paraId="110D503D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                 ^</w:t>
      </w:r>
    </w:p>
    <w:p w14:paraId="46CBDD85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>****[Error] Code 29: Syntax error****</w:t>
      </w:r>
    </w:p>
    <w:p w14:paraId="15FE1B59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10.     begin</w:t>
      </w:r>
    </w:p>
    <w:p w14:paraId="506BEB9D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11.         if m &gt; n then </w:t>
      </w:r>
    </w:p>
    <w:p w14:paraId="573ACE69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12.             m := m - n</w:t>
      </w:r>
    </w:p>
    <w:p w14:paraId="060D6CF6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13.         else </w:t>
      </w:r>
    </w:p>
    <w:p w14:paraId="4C19D289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14.             n := n - m;</w:t>
      </w:r>
    </w:p>
    <w:p w14:paraId="15AEC251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15.     end;  </w:t>
      </w:r>
    </w:p>
    <w:p w14:paraId="6C614A28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16.     if Y / 2 &gt; m then</w:t>
      </w:r>
    </w:p>
    <w:p w14:paraId="6B66CB3A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17.         flag := true;</w:t>
      </w:r>
    </w:p>
    <w:p w14:paraId="618F6315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18.     if flag then </w:t>
      </w:r>
    </w:p>
    <w:p w14:paraId="54D915F0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19.     begin</w:t>
      </w:r>
    </w:p>
    <w:p w14:paraId="272B74F3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20.         Y := Y / 2;</w:t>
      </w:r>
    </w:p>
    <w:p w14:paraId="4932632C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21.         flag := not flag;</w:t>
      </w:r>
    </w:p>
    <w:p w14:paraId="2D13611B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22.     else</w:t>
      </w:r>
    </w:p>
    <w:p w14:paraId="5B8125A5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        ^</w:t>
      </w:r>
    </w:p>
    <w:p w14:paraId="048E06CF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>****[Error] Code 23: Error in statement****</w:t>
      </w:r>
    </w:p>
    <w:p w14:paraId="57A7DAD6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23.         Y : m div 2;</w:t>
      </w:r>
    </w:p>
    <w:p w14:paraId="5D8320F4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24.     end;</w:t>
      </w:r>
    </w:p>
    <w:p w14:paraId="0A9408FC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25. end</w:t>
      </w:r>
    </w:p>
    <w:p w14:paraId="6C2964F1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 xml:space="preserve">          ^</w:t>
      </w:r>
    </w:p>
    <w:p w14:paraId="0B1250A3" w14:textId="77777777" w:rsidR="004A4E40" w:rsidRPr="004A4E40" w:rsidRDefault="004A4E40" w:rsidP="004A4E40">
      <w:pPr>
        <w:pStyle w:val="a5"/>
        <w:rPr>
          <w:lang w:val="en-US"/>
        </w:rPr>
      </w:pPr>
      <w:r w:rsidRPr="004A4E40">
        <w:rPr>
          <w:lang w:val="en-US"/>
        </w:rPr>
        <w:t>****[Error] Code 5: '.' expected****</w:t>
      </w:r>
    </w:p>
    <w:p w14:paraId="58AC4405" w14:textId="77777777" w:rsidR="004A4E40" w:rsidRPr="004A4E40" w:rsidRDefault="004A4E40" w:rsidP="004A4E40">
      <w:pPr>
        <w:pStyle w:val="a5"/>
        <w:rPr>
          <w:lang w:val="en-US"/>
        </w:rPr>
      </w:pPr>
    </w:p>
    <w:p w14:paraId="391A495D" w14:textId="64829C20" w:rsidR="004A4E40" w:rsidRDefault="004A4E40" w:rsidP="004A4E40">
      <w:pPr>
        <w:pStyle w:val="a5"/>
      </w:pPr>
      <w:r>
        <w:t>Количество ошибок: 3</w:t>
      </w:r>
    </w:p>
    <w:p w14:paraId="01AC519E" w14:textId="376E6019" w:rsidR="00537F99" w:rsidRPr="00EB3116" w:rsidRDefault="00537F99" w:rsidP="00537F99">
      <w:r w:rsidRPr="00EB3116">
        <w:t>4</w:t>
      </w:r>
      <w:r>
        <w:t xml:space="preserve">. </w:t>
      </w:r>
      <w:r w:rsidR="00EB3116">
        <w:t>Ошибка</w:t>
      </w:r>
      <w:r>
        <w:t xml:space="preserve"> в </w:t>
      </w:r>
      <w:r w:rsidR="00EB3116">
        <w:t>операторе присваивани</w:t>
      </w:r>
      <w:r w:rsidR="00EE358A">
        <w:t>я</w:t>
      </w:r>
      <w:r w:rsidR="00EB3116" w:rsidRPr="00EB3116">
        <w:t>;</w:t>
      </w:r>
      <w:r w:rsidR="00EB3116">
        <w:t xml:space="preserve">  ошибка в выражении цикла с предусловием</w:t>
      </w:r>
      <w:r w:rsidR="00EB3116" w:rsidRPr="00EB3116">
        <w:t>;</w:t>
      </w:r>
      <w:r w:rsidR="00EB3116">
        <w:t xml:space="preserve"> ошибка, связанная с отсутствием </w:t>
      </w:r>
      <w:r w:rsidR="00EB3116" w:rsidRPr="00EB3116">
        <w:t>‘</w:t>
      </w:r>
      <w:r w:rsidR="00EB3116">
        <w:rPr>
          <w:lang w:val="en-US"/>
        </w:rPr>
        <w:t>begin</w:t>
      </w:r>
      <w:r w:rsidR="00EB3116" w:rsidRPr="00EB3116">
        <w:t>’</w:t>
      </w:r>
      <w:r w:rsidR="00EB3116">
        <w:t xml:space="preserve"> </w:t>
      </w:r>
      <w:r w:rsidR="003C70B8">
        <w:t>в составном операторе</w:t>
      </w:r>
    </w:p>
    <w:p w14:paraId="7A9D45B2" w14:textId="77777777" w:rsidR="006F3382" w:rsidRPr="006F3382" w:rsidRDefault="006F3382" w:rsidP="006F3382">
      <w:pPr>
        <w:pStyle w:val="a5"/>
        <w:rPr>
          <w:lang w:val="en-US"/>
        </w:rPr>
      </w:pPr>
      <w:r w:rsidRPr="00EB3116">
        <w:t xml:space="preserve">   </w:t>
      </w:r>
      <w:r w:rsidRPr="006F3382">
        <w:rPr>
          <w:lang w:val="en-US"/>
        </w:rPr>
        <w:t>1. program prog;</w:t>
      </w:r>
    </w:p>
    <w:p w14:paraId="7E87BCF7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 2. var m, n:integer;</w:t>
      </w:r>
    </w:p>
    <w:p w14:paraId="386940F3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 3.     Y: real;</w:t>
      </w:r>
    </w:p>
    <w:p w14:paraId="38ED6F70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 4.     flag: boolean;</w:t>
      </w:r>
    </w:p>
    <w:p w14:paraId="07D8E845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 5. begin</w:t>
      </w:r>
    </w:p>
    <w:p w14:paraId="2753449B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 6.     5 := 15;</w:t>
      </w:r>
    </w:p>
    <w:p w14:paraId="407BC839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        ^</w:t>
      </w:r>
    </w:p>
    <w:p w14:paraId="67BD0B58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>****[Error] Code 23: Error in statement****</w:t>
      </w:r>
    </w:p>
    <w:p w14:paraId="5A692A99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 7.     n := 45;</w:t>
      </w:r>
    </w:p>
    <w:p w14:paraId="0F94248C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 8.     Y := (m + n) / 12;</w:t>
      </w:r>
    </w:p>
    <w:p w14:paraId="414AD717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 9.     while m = 5) do</w:t>
      </w:r>
    </w:p>
    <w:p w14:paraId="6F2A6B17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                   ^</w:t>
      </w:r>
    </w:p>
    <w:p w14:paraId="495B341C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>****[Error] Code 17: 'do' expected****</w:t>
      </w:r>
    </w:p>
    <w:p w14:paraId="4AEAFF98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10.         if m &gt; n then </w:t>
      </w:r>
    </w:p>
    <w:p w14:paraId="345C59DD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11.             m := m - n</w:t>
      </w:r>
    </w:p>
    <w:p w14:paraId="55F03F7C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12.         else</w:t>
      </w:r>
    </w:p>
    <w:p w14:paraId="7CC06DD5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13.             n := n - m;</w:t>
      </w:r>
    </w:p>
    <w:p w14:paraId="7D4272E5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14.     end;  </w:t>
      </w:r>
    </w:p>
    <w:p w14:paraId="793EB865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           ^</w:t>
      </w:r>
    </w:p>
    <w:p w14:paraId="7634E89C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>****[Error] Code 5: '.' expected****</w:t>
      </w:r>
    </w:p>
    <w:p w14:paraId="66CC947E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15.     if Y / 2 &gt; m then</w:t>
      </w:r>
    </w:p>
    <w:p w14:paraId="51698E4C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16.         flag := true;</w:t>
      </w:r>
    </w:p>
    <w:p w14:paraId="5984E25C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17.     if flag then </w:t>
      </w:r>
    </w:p>
    <w:p w14:paraId="59ECBAB6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18.     begin</w:t>
      </w:r>
    </w:p>
    <w:p w14:paraId="69C3C968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19.         Y := Y / 2;</w:t>
      </w:r>
    </w:p>
    <w:p w14:paraId="17128D33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20.         flag := not flag;</w:t>
      </w:r>
    </w:p>
    <w:p w14:paraId="3DBF9F04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21.     else</w:t>
      </w:r>
    </w:p>
    <w:p w14:paraId="7B442CD9" w14:textId="77777777" w:rsidR="006F3382" w:rsidRPr="006F3382" w:rsidRDefault="006F3382" w:rsidP="006F3382">
      <w:pPr>
        <w:pStyle w:val="a5"/>
        <w:rPr>
          <w:lang w:val="en-US"/>
        </w:rPr>
      </w:pPr>
      <w:r w:rsidRPr="006F3382">
        <w:rPr>
          <w:lang w:val="en-US"/>
        </w:rPr>
        <w:t xml:space="preserve">  22.         Y := m div 2;</w:t>
      </w:r>
    </w:p>
    <w:p w14:paraId="01797D38" w14:textId="77777777" w:rsidR="006F3382" w:rsidRDefault="006F3382" w:rsidP="006F3382">
      <w:pPr>
        <w:pStyle w:val="a5"/>
      </w:pPr>
      <w:r w:rsidRPr="006F3382">
        <w:rPr>
          <w:lang w:val="en-US"/>
        </w:rPr>
        <w:t xml:space="preserve">  </w:t>
      </w:r>
      <w:r>
        <w:t>23.     end;</w:t>
      </w:r>
    </w:p>
    <w:p w14:paraId="2CC56E8A" w14:textId="77777777" w:rsidR="006F3382" w:rsidRDefault="006F3382" w:rsidP="006F3382">
      <w:pPr>
        <w:pStyle w:val="a5"/>
      </w:pPr>
      <w:r>
        <w:t xml:space="preserve">  24. end.</w:t>
      </w:r>
    </w:p>
    <w:p w14:paraId="2D2E6985" w14:textId="77777777" w:rsidR="006F3382" w:rsidRDefault="006F3382" w:rsidP="006F3382">
      <w:pPr>
        <w:pStyle w:val="a5"/>
      </w:pPr>
    </w:p>
    <w:p w14:paraId="328210AE" w14:textId="5928A2A5" w:rsidR="006F3382" w:rsidRDefault="006F3382" w:rsidP="006F3382">
      <w:pPr>
        <w:pStyle w:val="a5"/>
      </w:pPr>
      <w:r>
        <w:t>Количество ошибок: 3</w:t>
      </w:r>
    </w:p>
    <w:p w14:paraId="06F48769" w14:textId="6EA24A81" w:rsidR="009E030F" w:rsidRPr="009E030F" w:rsidRDefault="009E030F" w:rsidP="009E030F">
      <w:r w:rsidRPr="009E030F">
        <w:t xml:space="preserve">5. </w:t>
      </w:r>
      <w:r>
        <w:t xml:space="preserve">Пропущенный </w:t>
      </w:r>
      <w:r>
        <w:rPr>
          <w:lang w:val="en-US"/>
        </w:rPr>
        <w:t>begin</w:t>
      </w:r>
      <w:r>
        <w:t xml:space="preserve"> в разделе операторов (в выводе также семантические ошибки)</w:t>
      </w:r>
    </w:p>
    <w:p w14:paraId="4596AA67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t xml:space="preserve">   </w:t>
      </w:r>
      <w:r w:rsidRPr="009E030F">
        <w:rPr>
          <w:lang w:val="en-US"/>
        </w:rPr>
        <w:t>1. program prog;</w:t>
      </w:r>
    </w:p>
    <w:p w14:paraId="4014155F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2. var m, n:integer;</w:t>
      </w:r>
    </w:p>
    <w:p w14:paraId="5D84C330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lastRenderedPageBreak/>
        <w:t xml:space="preserve">   3.     Y: real;</w:t>
      </w:r>
    </w:p>
    <w:p w14:paraId="4940F4EF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4.     flag: boolean;</w:t>
      </w:r>
    </w:p>
    <w:p w14:paraId="5C014F43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5.     </w:t>
      </w:r>
    </w:p>
    <w:p w14:paraId="394AA065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6.     m := 15;</w:t>
      </w:r>
    </w:p>
    <w:p w14:paraId="7EF82179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^</w:t>
      </w:r>
    </w:p>
    <w:p w14:paraId="1029168C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24: Duplicate identifier****</w:t>
      </w:r>
    </w:p>
    <w:p w14:paraId="1352A871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  ^</w:t>
      </w:r>
    </w:p>
    <w:p w14:paraId="6514B7A3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9: ':' expected****</w:t>
      </w:r>
    </w:p>
    <w:p w14:paraId="66D5D815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       ^</w:t>
      </w:r>
    </w:p>
    <w:p w14:paraId="34CF7EBD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1: Ident expected****</w:t>
      </w:r>
    </w:p>
    <w:p w14:paraId="173DDBB9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7.     n := 45;</w:t>
      </w:r>
    </w:p>
    <w:p w14:paraId="3B23117D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^</w:t>
      </w:r>
    </w:p>
    <w:p w14:paraId="4B62B49D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24: Duplicate identifier****</w:t>
      </w:r>
    </w:p>
    <w:p w14:paraId="24B7BA76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  ^</w:t>
      </w:r>
    </w:p>
    <w:p w14:paraId="37790906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9: ':' expected****</w:t>
      </w:r>
    </w:p>
    <w:p w14:paraId="395C01F3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       ^</w:t>
      </w:r>
    </w:p>
    <w:p w14:paraId="19C387CB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1: Ident expected****</w:t>
      </w:r>
    </w:p>
    <w:p w14:paraId="7D3D3947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8.     Y := (m + n) / 12;</w:t>
      </w:r>
    </w:p>
    <w:p w14:paraId="30CB6463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^</w:t>
      </w:r>
    </w:p>
    <w:p w14:paraId="05D6ECBB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24: Duplicate identifier****</w:t>
      </w:r>
    </w:p>
    <w:p w14:paraId="21446F58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  ^</w:t>
      </w:r>
    </w:p>
    <w:p w14:paraId="5970394A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9: ':' expected****</w:t>
      </w:r>
    </w:p>
    <w:p w14:paraId="4152C02C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        ^</w:t>
      </w:r>
    </w:p>
    <w:p w14:paraId="1EA32E3B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4: ';' expected****</w:t>
      </w:r>
    </w:p>
    <w:p w14:paraId="75314387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          ^</w:t>
      </w:r>
    </w:p>
    <w:p w14:paraId="7DF897C9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24: Duplicate identifier****</w:t>
      </w:r>
    </w:p>
    <w:p w14:paraId="44E40310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           ^</w:t>
      </w:r>
    </w:p>
    <w:p w14:paraId="7A565F31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9: ':' expected****</w:t>
      </w:r>
    </w:p>
    <w:p w14:paraId="5E8EC798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                 ^</w:t>
      </w:r>
    </w:p>
    <w:p w14:paraId="268C0888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1: Ident expected****</w:t>
      </w:r>
    </w:p>
    <w:p w14:paraId="65301BFA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9.     while m = 5) do</w:t>
      </w:r>
    </w:p>
    <w:p w14:paraId="01AE261B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^</w:t>
      </w:r>
    </w:p>
    <w:p w14:paraId="10F89CF3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10: 'begin' expected****</w:t>
      </w:r>
    </w:p>
    <w:p w14:paraId="2CA9C02B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10.         if m &gt; n then </w:t>
      </w:r>
    </w:p>
    <w:p w14:paraId="073DEA58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11.             m := m - n</w:t>
      </w:r>
    </w:p>
    <w:p w14:paraId="6D53F8B3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12.         else</w:t>
      </w:r>
    </w:p>
    <w:p w14:paraId="4978D6D9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13.             n := n - m;</w:t>
      </w:r>
    </w:p>
    <w:p w14:paraId="3BD72B5C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14.     end;  </w:t>
      </w:r>
    </w:p>
    <w:p w14:paraId="48A72ACF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           ^</w:t>
      </w:r>
    </w:p>
    <w:p w14:paraId="50221E7D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>****[Error] Code 5: '.' expected****</w:t>
      </w:r>
    </w:p>
    <w:p w14:paraId="47F892B4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15.     if Y / 2 &gt; m then</w:t>
      </w:r>
    </w:p>
    <w:p w14:paraId="2620CF72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16.         flag := true;</w:t>
      </w:r>
    </w:p>
    <w:p w14:paraId="53C309E7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17.     if flag then </w:t>
      </w:r>
    </w:p>
    <w:p w14:paraId="7C5FB350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18.     begin</w:t>
      </w:r>
    </w:p>
    <w:p w14:paraId="7E6F0071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19.         Y := Y / 2;</w:t>
      </w:r>
    </w:p>
    <w:p w14:paraId="0370DCFA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20.         flag := not flag;</w:t>
      </w:r>
    </w:p>
    <w:p w14:paraId="1BDA01EB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21.     else</w:t>
      </w:r>
    </w:p>
    <w:p w14:paraId="15885676" w14:textId="77777777" w:rsidR="009E030F" w:rsidRPr="009E030F" w:rsidRDefault="009E030F" w:rsidP="009E030F">
      <w:pPr>
        <w:pStyle w:val="a5"/>
        <w:rPr>
          <w:lang w:val="en-US"/>
        </w:rPr>
      </w:pPr>
      <w:r w:rsidRPr="009E030F">
        <w:rPr>
          <w:lang w:val="en-US"/>
        </w:rPr>
        <w:t xml:space="preserve">  22.         Y := m div 2;</w:t>
      </w:r>
    </w:p>
    <w:p w14:paraId="2A69A849" w14:textId="77777777" w:rsidR="009E030F" w:rsidRPr="003C0F77" w:rsidRDefault="009E030F" w:rsidP="009E030F">
      <w:pPr>
        <w:pStyle w:val="a5"/>
      </w:pPr>
      <w:r w:rsidRPr="009E030F">
        <w:rPr>
          <w:lang w:val="en-US"/>
        </w:rPr>
        <w:t xml:space="preserve">  </w:t>
      </w:r>
      <w:r w:rsidRPr="003C0F77">
        <w:t xml:space="preserve">23.     </w:t>
      </w:r>
      <w:r w:rsidRPr="009E030F">
        <w:rPr>
          <w:lang w:val="en-US"/>
        </w:rPr>
        <w:t>end</w:t>
      </w:r>
      <w:r w:rsidRPr="003C0F77">
        <w:t>;</w:t>
      </w:r>
    </w:p>
    <w:p w14:paraId="3269D3EF" w14:textId="77777777" w:rsidR="009E030F" w:rsidRPr="003C0F77" w:rsidRDefault="009E030F" w:rsidP="009E030F">
      <w:pPr>
        <w:pStyle w:val="a5"/>
      </w:pPr>
      <w:r w:rsidRPr="003C0F77">
        <w:t xml:space="preserve">  24. </w:t>
      </w:r>
      <w:r w:rsidRPr="009E030F">
        <w:rPr>
          <w:lang w:val="en-US"/>
        </w:rPr>
        <w:t>end</w:t>
      </w:r>
      <w:r w:rsidRPr="003C0F77">
        <w:t>.</w:t>
      </w:r>
    </w:p>
    <w:p w14:paraId="20F44261" w14:textId="77777777" w:rsidR="009E030F" w:rsidRPr="003C0F77" w:rsidRDefault="009E030F" w:rsidP="009E030F">
      <w:pPr>
        <w:pStyle w:val="a5"/>
      </w:pPr>
    </w:p>
    <w:p w14:paraId="5B18430E" w14:textId="63112AB3" w:rsidR="009E030F" w:rsidRPr="003C0F77" w:rsidRDefault="009E030F" w:rsidP="009E030F">
      <w:pPr>
        <w:pStyle w:val="a5"/>
      </w:pPr>
      <w:r w:rsidRPr="003C0F77">
        <w:t>Количество ошибок: 14</w:t>
      </w:r>
    </w:p>
    <w:p w14:paraId="0137CEC5" w14:textId="43439653" w:rsidR="00EB3116" w:rsidRPr="009E030F" w:rsidRDefault="00EB3116" w:rsidP="009E030F">
      <w:r>
        <w:t xml:space="preserve">На </w:t>
      </w:r>
      <w:r w:rsidR="009E030F">
        <w:t xml:space="preserve"> этом примере</w:t>
      </w:r>
      <w:r>
        <w:t xml:space="preserve"> отчётливо видно</w:t>
      </w:r>
      <w:r w:rsidR="009E030F">
        <w:t xml:space="preserve">, </w:t>
      </w:r>
      <w:r>
        <w:t xml:space="preserve">что </w:t>
      </w:r>
      <w:r w:rsidR="009E030F">
        <w:t xml:space="preserve">нейтрализация ошибок имеет свой </w:t>
      </w:r>
      <w:r>
        <w:t>недостаток – появление наведённых ошибок.</w:t>
      </w:r>
    </w:p>
    <w:sectPr w:rsidR="00EB3116" w:rsidRPr="009E030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5D2AED"/>
    <w:multiLevelType w:val="hybridMultilevel"/>
    <w:tmpl w:val="A90E2E84"/>
    <w:lvl w:ilvl="0" w:tplc="A1FCCE0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02E2"/>
    <w:rsid w:val="00181EA5"/>
    <w:rsid w:val="001C2C68"/>
    <w:rsid w:val="001F447B"/>
    <w:rsid w:val="002448CB"/>
    <w:rsid w:val="00287026"/>
    <w:rsid w:val="003002E2"/>
    <w:rsid w:val="003C0F77"/>
    <w:rsid w:val="003C70B8"/>
    <w:rsid w:val="0044529B"/>
    <w:rsid w:val="004A4E40"/>
    <w:rsid w:val="004D078C"/>
    <w:rsid w:val="005222E0"/>
    <w:rsid w:val="00537F99"/>
    <w:rsid w:val="00611F53"/>
    <w:rsid w:val="00655738"/>
    <w:rsid w:val="00661FF3"/>
    <w:rsid w:val="006B212D"/>
    <w:rsid w:val="006F3382"/>
    <w:rsid w:val="007E6679"/>
    <w:rsid w:val="007E6A9D"/>
    <w:rsid w:val="0084351C"/>
    <w:rsid w:val="008A57EC"/>
    <w:rsid w:val="0090479B"/>
    <w:rsid w:val="00955E74"/>
    <w:rsid w:val="009935A5"/>
    <w:rsid w:val="009D773C"/>
    <w:rsid w:val="009E030F"/>
    <w:rsid w:val="00A66B9B"/>
    <w:rsid w:val="00AD76DB"/>
    <w:rsid w:val="00BE0D73"/>
    <w:rsid w:val="00C0469B"/>
    <w:rsid w:val="00C321D3"/>
    <w:rsid w:val="00C40985"/>
    <w:rsid w:val="00C77B1D"/>
    <w:rsid w:val="00CA41B7"/>
    <w:rsid w:val="00D14EE2"/>
    <w:rsid w:val="00EB3116"/>
    <w:rsid w:val="00EE358A"/>
    <w:rsid w:val="00F27AF5"/>
    <w:rsid w:val="00F875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1EFFD8"/>
  <w15:chartTrackingRefBased/>
  <w15:docId w15:val="{E4A800AA-E58F-445F-92B3-6497D37EB4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A57EC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8A57EC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8A57EC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8A57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8A57EC"/>
    <w:rPr>
      <w:rFonts w:ascii="Times New Roman" w:eastAsiaTheme="majorEastAsia" w:hAnsi="Times New Roman" w:cstheme="majorBidi"/>
      <w:b/>
      <w:caps/>
      <w:sz w:val="24"/>
      <w:szCs w:val="32"/>
    </w:rPr>
  </w:style>
  <w:style w:type="paragraph" w:styleId="a4">
    <w:name w:val="List Paragraph"/>
    <w:basedOn w:val="a"/>
    <w:uiPriority w:val="34"/>
    <w:qFormat/>
    <w:rsid w:val="00A66B9B"/>
    <w:pPr>
      <w:ind w:left="720"/>
      <w:contextualSpacing/>
    </w:pPr>
  </w:style>
  <w:style w:type="paragraph" w:customStyle="1" w:styleId="a5">
    <w:name w:val="Код"/>
    <w:basedOn w:val="a"/>
    <w:link w:val="a6"/>
    <w:qFormat/>
    <w:rsid w:val="00955E74"/>
    <w:pPr>
      <w:spacing w:before="120" w:after="120" w:line="192" w:lineRule="auto"/>
      <w:ind w:firstLine="0"/>
      <w:contextualSpacing/>
      <w:jc w:val="left"/>
    </w:pPr>
    <w:rPr>
      <w:rFonts w:ascii="Courier New" w:hAnsi="Courier New"/>
      <w:sz w:val="18"/>
    </w:rPr>
  </w:style>
  <w:style w:type="character" w:customStyle="1" w:styleId="a6">
    <w:name w:val="Код Знак"/>
    <w:basedOn w:val="a0"/>
    <w:link w:val="a5"/>
    <w:rsid w:val="00955E74"/>
    <w:rPr>
      <w:rFonts w:ascii="Courier New" w:hAnsi="Courier New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</TotalTime>
  <Pages>8</Pages>
  <Words>1783</Words>
  <Characters>10164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18</cp:revision>
  <dcterms:created xsi:type="dcterms:W3CDTF">2021-12-09T09:58:00Z</dcterms:created>
  <dcterms:modified xsi:type="dcterms:W3CDTF">2021-12-09T15:19:00Z</dcterms:modified>
</cp:coreProperties>
</file>